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9699A" w:rsidRPr="00464DD9" w14:paraId="2EB9B506" w14:textId="77777777" w:rsidTr="007400AB">
        <w:tc>
          <w:tcPr>
            <w:tcW w:w="4111" w:type="dxa"/>
          </w:tcPr>
          <w:p w14:paraId="072F38B6" w14:textId="77777777" w:rsidR="0079699A" w:rsidRPr="00464DD9" w:rsidRDefault="0079699A" w:rsidP="007400AB">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fb_thai_huynn"/>
            <w:r w:rsidRPr="00464DD9">
              <w:rPr>
                <w:rStyle w:val="Strong"/>
                <w:rFonts w:ascii="Times New Roman" w:hAnsi="Times New Roman" w:cs="Times New Roman"/>
                <w:sz w:val="24"/>
                <w:szCs w:val="24"/>
              </w:rPr>
              <w:t>SỞ GIÁO DỤC VÀ ĐÀO TẠO TỈNH THÁI NGUYÊN</w:t>
            </w:r>
            <w:r w:rsidRPr="00464DD9">
              <w:rPr>
                <w:rFonts w:ascii="Times New Roman" w:hAnsi="Times New Roman" w:cs="Times New Roman"/>
                <w:sz w:val="24"/>
                <w:szCs w:val="24"/>
              </w:rPr>
              <w:br/>
            </w:r>
            <w:r w:rsidRPr="00464DD9">
              <w:rPr>
                <w:rStyle w:val="Strong"/>
                <w:rFonts w:ascii="Times New Roman" w:hAnsi="Times New Roman" w:cs="Times New Roman"/>
                <w:sz w:val="24"/>
                <w:szCs w:val="24"/>
              </w:rPr>
              <w:t>ĐỀ THI CHÍNH THỨC</w:t>
            </w:r>
            <w:r w:rsidRPr="00464DD9">
              <w:rPr>
                <w:rFonts w:ascii="Times New Roman" w:hAnsi="Times New Roman" w:cs="Times New Roman"/>
                <w:sz w:val="24"/>
                <w:szCs w:val="24"/>
              </w:rPr>
              <w:br/>
            </w:r>
            <w:r w:rsidRPr="00464DD9">
              <w:rPr>
                <w:rStyle w:val="Emphasis"/>
                <w:rFonts w:ascii="Times New Roman" w:hAnsi="Times New Roman" w:cs="Times New Roman"/>
                <w:sz w:val="24"/>
                <w:szCs w:val="24"/>
              </w:rPr>
              <w:t>(Đề thi có 04 trang)</w:t>
            </w:r>
          </w:p>
        </w:tc>
        <w:tc>
          <w:tcPr>
            <w:tcW w:w="6373" w:type="dxa"/>
          </w:tcPr>
          <w:p w14:paraId="399F48D4" w14:textId="12BA3B8B" w:rsidR="0079699A" w:rsidRPr="00464DD9" w:rsidRDefault="0079699A" w:rsidP="0079699A">
            <w:pPr>
              <w:widowControl w:val="0"/>
              <w:tabs>
                <w:tab w:val="left" w:pos="284"/>
                <w:tab w:val="left" w:pos="2835"/>
                <w:tab w:val="left" w:pos="5387"/>
                <w:tab w:val="left" w:pos="7938"/>
              </w:tabs>
              <w:jc w:val="center"/>
              <w:rPr>
                <w:rFonts w:ascii="Times New Roman" w:hAnsi="Times New Roman" w:cs="Times New Roman"/>
                <w:i/>
                <w:iCs/>
                <w:sz w:val="24"/>
                <w:szCs w:val="24"/>
              </w:rPr>
            </w:pPr>
            <w:r w:rsidRPr="00464DD9">
              <w:rPr>
                <w:rStyle w:val="Strong"/>
                <w:rFonts w:ascii="Times New Roman" w:hAnsi="Times New Roman" w:cs="Times New Roman"/>
                <w:sz w:val="24"/>
                <w:szCs w:val="24"/>
              </w:rPr>
              <w:t>THI THỬ TỐT NGHIỆP THPT NĂM 2026 (Đợt 2)</w:t>
            </w:r>
            <w:r w:rsidRPr="00464DD9">
              <w:rPr>
                <w:rFonts w:ascii="Times New Roman" w:hAnsi="Times New Roman" w:cs="Times New Roman"/>
                <w:sz w:val="24"/>
                <w:szCs w:val="24"/>
              </w:rPr>
              <w:br/>
            </w:r>
            <w:r w:rsidRPr="00464DD9">
              <w:rPr>
                <w:rFonts w:ascii="Times New Roman" w:hAnsi="Times New Roman" w:cs="Times New Roman"/>
                <w:b/>
                <w:sz w:val="24"/>
                <w:szCs w:val="24"/>
              </w:rPr>
              <w:t>MÔN: ĐỊA LÍ</w:t>
            </w:r>
            <w:r w:rsidRPr="00464DD9">
              <w:rPr>
                <w:rFonts w:ascii="Times New Roman" w:hAnsi="Times New Roman" w:cs="Times New Roman"/>
                <w:b/>
                <w:sz w:val="24"/>
                <w:szCs w:val="24"/>
              </w:rPr>
              <w:br/>
            </w:r>
            <w:r w:rsidRPr="00464DD9">
              <w:rPr>
                <w:rStyle w:val="Emphasis"/>
                <w:rFonts w:ascii="Times New Roman" w:hAnsi="Times New Roman" w:cs="Times New Roman"/>
                <w:sz w:val="24"/>
                <w:szCs w:val="24"/>
              </w:rPr>
              <w:t>Thời gian làm bài: 50 phút, không kể thời gian phát đề</w:t>
            </w:r>
          </w:p>
        </w:tc>
      </w:tr>
    </w:tbl>
    <w:p w14:paraId="25627003" w14:textId="4BC61EFC" w:rsidR="0079699A" w:rsidRPr="00464DD9" w:rsidRDefault="0079699A" w:rsidP="0079699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464DD9">
        <w:rPr>
          <w:rFonts w:ascii="Times New Roman" w:eastAsia="Georgia" w:hAnsi="Times New Roman" w:cs="Times New Roman"/>
          <w:sz w:val="24"/>
          <w:szCs w:val="24"/>
        </w:rPr>
        <w:t xml:space="preserve">Họ và tên: ………………………………………….. Số báo danh: ………………  </w:t>
      </w:r>
      <w:r w:rsidRPr="00464DD9">
        <w:rPr>
          <w:rFonts w:ascii="Times New Roman" w:eastAsia="Georgia" w:hAnsi="Times New Roman" w:cs="Times New Roman"/>
          <w:b/>
          <w:bCs/>
          <w:sz w:val="24"/>
          <w:szCs w:val="24"/>
        </w:rPr>
        <w:t>Mã đề</w:t>
      </w:r>
      <w:r w:rsidRPr="00464DD9">
        <w:rPr>
          <w:rFonts w:ascii="Times New Roman" w:eastAsia="Georgia" w:hAnsi="Times New Roman" w:cs="Times New Roman"/>
          <w:b/>
          <w:bCs/>
          <w:sz w:val="24"/>
          <w:szCs w:val="24"/>
        </w:rPr>
        <w:t xml:space="preserve"> </w:t>
      </w:r>
      <w:r w:rsidRPr="00464DD9">
        <w:rPr>
          <w:rFonts w:ascii="Times New Roman" w:eastAsia="Georgia" w:hAnsi="Times New Roman" w:cs="Times New Roman"/>
          <w:b/>
          <w:bCs/>
          <w:sz w:val="24"/>
          <w:szCs w:val="24"/>
        </w:rPr>
        <w:t>09</w:t>
      </w:r>
      <w:r w:rsidRPr="00464DD9">
        <w:rPr>
          <w:rFonts w:ascii="Times New Roman" w:eastAsia="Georgia" w:hAnsi="Times New Roman" w:cs="Times New Roman"/>
          <w:b/>
          <w:bCs/>
          <w:sz w:val="24"/>
          <w:szCs w:val="24"/>
        </w:rPr>
        <w:t>01</w:t>
      </w:r>
    </w:p>
    <w:bookmarkEnd w:id="0"/>
    <w:p w14:paraId="25CC501D"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PHẦN I. Câu trắc nghiệm nhiều phương án lựa chọn.</w:t>
      </w:r>
      <w:r w:rsidRPr="00464DD9">
        <w:rPr>
          <w:rFonts w:ascii="Times New Roman" w:hAnsi="Times New Roman" w:cs="Times New Roman"/>
          <w:color w:val="000000"/>
          <w:sz w:val="24"/>
          <w:szCs w:val="24"/>
        </w:rPr>
        <w:t xml:space="preserve"> Thí sinh trả lời từ câu 1 đến câu 18. Mỗi câu hỏi thí sinh chỉ chọn một phương án.</w:t>
      </w:r>
    </w:p>
    <w:p w14:paraId="2A2A3E54"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Hiện nay, ảnh hưởng chủ yếu của biến đổi khí hậu đến Đồng bằng sông Cửu Long là</w:t>
      </w:r>
    </w:p>
    <w:p w14:paraId="31A5F588"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nhiều vùng trũng bị ngập, tăng cường lượng phù sa hằng năm, thu hẹp diện tích đất canh tác.</w:t>
      </w:r>
    </w:p>
    <w:p w14:paraId="46C93427"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gia tăng cường độ lũ, thiếu nước ngọt cho sản xuất và sinh hoạt, thay đổi dòng chảy của sông.</w:t>
      </w:r>
    </w:p>
    <w:p w14:paraId="2FE29C87"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nước biển dâng; gia tăng xâm nhập mặn và sạt lở bờ sông, bờ biển; mùa khô thiếu nước ngọt.</w:t>
      </w:r>
    </w:p>
    <w:p w14:paraId="239BB126"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sụt lún nhiều vùng cửa sông, tăng nguy cơ mất đất sản xuất, nước mặn lấn sâu vào nội đồng.</w:t>
      </w:r>
    </w:p>
    <w:p w14:paraId="26E7CAEF"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2.</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Thế mạnh nổi bật trong thời kì cơ cấu dân số vàng của nước ta hiện nay là</w:t>
      </w:r>
    </w:p>
    <w:p w14:paraId="2560FB48"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lực lượng lao động dồi dào.</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lao động có nhiều kinh nghiệm.</w:t>
      </w:r>
    </w:p>
    <w:p w14:paraId="1494C570"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trình độ lao động ở mức cao.</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nguồn dự trữ lao động lớn.</w:t>
      </w:r>
    </w:p>
    <w:p w14:paraId="2A6709B8"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3.</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Hiện nay, khu du lịch nào sau đây của nước ta đã được công nhận là khu du lịch cấp quốc gia?</w:t>
      </w:r>
    </w:p>
    <w:p w14:paraId="4DEC9BE1"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Sa Pa (Lào Cai).</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Tràng An (Ninh Bình).</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Cát Bà (TP Hải Phòng).</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Lăng Cô (TP Huế).</w:t>
      </w:r>
    </w:p>
    <w:p w14:paraId="0924DDE2"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4.</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Lao động nông thôn ở nước ta hiện nay</w:t>
      </w:r>
    </w:p>
    <w:p w14:paraId="6660E417"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có nhiều kinh nghiệm trong công nghiệp.</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phần lớn đã qua đào tạo nghề nghiệp.</w:t>
      </w:r>
    </w:p>
    <w:p w14:paraId="2E1B4104"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chỉ hoạt động trong ngành nông nghiệp.</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có số lượng lớn hơn khu vực thành thị.</w:t>
      </w:r>
    </w:p>
    <w:p w14:paraId="6699F730"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5.</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Loại đất chiếm diện tích lớn nhất ở nước ta là</w:t>
      </w:r>
    </w:p>
    <w:p w14:paraId="3BACEA3E"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đất phù sa.</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đất xám bạc màu.</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đất mùn thô.</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đất feralit.</w:t>
      </w:r>
    </w:p>
    <w:p w14:paraId="73A32563"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6.</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iểu đồ sau:</w:t>
      </w:r>
    </w:p>
    <w:p w14:paraId="54DE3123" w14:textId="46D2BD39"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noProof/>
          <w:color w:val="000000"/>
          <w:sz w:val="24"/>
          <w:szCs w:val="24"/>
        </w:rPr>
        <w:drawing>
          <wp:inline distT="0" distB="0" distL="0" distR="0" wp14:anchorId="1290537B" wp14:editId="344B463F">
            <wp:extent cx="4486275" cy="2686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6275" cy="2686050"/>
                    </a:xfrm>
                    <a:prstGeom prst="rect">
                      <a:avLst/>
                    </a:prstGeom>
                    <a:noFill/>
                    <a:ln>
                      <a:noFill/>
                    </a:ln>
                  </pic:spPr>
                </pic:pic>
              </a:graphicData>
            </a:graphic>
          </wp:inline>
        </w:drawing>
      </w:r>
    </w:p>
    <w:p w14:paraId="6B0FF463"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Số lượng bò và sản lượng thịt bò của nước ta, giai đoạn 2017 – 2024</w:t>
      </w:r>
    </w:p>
    <w:p w14:paraId="5E1F70A6"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 xml:space="preserve"> (Nguồn: Tổng cục Thống kê Việt Nam, năm 2024)</w:t>
      </w:r>
    </w:p>
    <w:p w14:paraId="773185B7"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Nhận xét nào sau đây đúng với biểu đồ trên?</w:t>
      </w:r>
    </w:p>
    <w:p w14:paraId="41E3AF86"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Số lượng bò và sản lượng thịt bò tăng liên tục.</w:t>
      </w:r>
    </w:p>
    <w:p w14:paraId="56D16CD6"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Năm 2024 so với năm 2017, số lượng bò tăng 73,1 nghìn con.</w:t>
      </w:r>
    </w:p>
    <w:p w14:paraId="3B4940AF"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Số lượng bò và sản lượng thịt bò giảm liên tục.</w:t>
      </w:r>
    </w:p>
    <w:p w14:paraId="0443457B"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Năm 2024 so với năm 2017, sản lượng thịt bò tăng hơn 1,2 lần.</w:t>
      </w:r>
    </w:p>
    <w:p w14:paraId="23CD333C"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7.</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Vị trí địa lí của nước ta tạo điều kiện thuận lợi chủ yếu cho</w:t>
      </w:r>
    </w:p>
    <w:p w14:paraId="12335D71"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phát triển kinh tế nhiều thành phần.</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phát triển nền nông nghiệp cận nhiệt đới.</w:t>
      </w:r>
    </w:p>
    <w:p w14:paraId="579466F4"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bảo vệ chủ quyền, an ninh quốc phòng.</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phát triển nền nông nghiệp nhiệt đới.</w:t>
      </w:r>
    </w:p>
    <w:p w14:paraId="733E939A"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8.</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Loại gió nào sau đây gây mưa lớn cho nước ta vào giữa và cuối mùa hạ?</w:t>
      </w:r>
    </w:p>
    <w:p w14:paraId="42B1698A"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Gió phơn Tây Nam.</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Gió mùa Tây Nam.</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Gió mùa Đông Bắc.</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Tín phong bán cầu Bắc.</w:t>
      </w:r>
    </w:p>
    <w:p w14:paraId="2B2AB0DF"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lastRenderedPageBreak/>
        <w:t>Câu 9.</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ơ cấu kinh tế nước ta hiện nay đang chuyển dịch theo hướng</w:t>
      </w:r>
    </w:p>
    <w:p w14:paraId="1FD01768"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tăng tỉ trọng kinh tế Nhà nước.</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công nghiệp hoá, hiện đại hoá.</w:t>
      </w:r>
    </w:p>
    <w:p w14:paraId="0D1EB3B2"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chú trọng sản xuất nông nghiệp.</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ưu tiên ngành cần nhiều lao động.</w:t>
      </w:r>
    </w:p>
    <w:p w14:paraId="6DE06F01"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0.</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Hạn chế chủ yếu đối với phát triển kinh tế - xã hội của Đông Nam Bộ hiện nay là</w:t>
      </w:r>
    </w:p>
    <w:p w14:paraId="560F742B"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khí hậu phân mùa, thiếu khoáng sản kim loại.</w:t>
      </w:r>
    </w:p>
    <w:p w14:paraId="29E88ABC"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thiếu nước vào mùa khô, tỉ lệ dân nhập cư cao.</w:t>
      </w:r>
    </w:p>
    <w:p w14:paraId="591F2477"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tài nguyên nước suy giảm, biến đổi khí hậu.</w:t>
      </w:r>
    </w:p>
    <w:p w14:paraId="1AC6BEBA"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mật độ dân số cao, ảnh hưởng của triều cường.</w:t>
      </w:r>
    </w:p>
    <w:p w14:paraId="558FA2B6"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1.</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Hiện nay, nguồn điện chiếm tỉ trọng cao nhất trong cơ cấu sản lượng điện của nước ta là</w:t>
      </w:r>
    </w:p>
    <w:p w14:paraId="0262025A"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điện gió.</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thủy điện.</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điện mặt trời.</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nhiệt điện.</w:t>
      </w:r>
    </w:p>
    <w:p w14:paraId="0500EF32"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2.</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Vùng Bắc Trung Bộ không tiếp giáp với vùng kinh tế nào sau đây?</w:t>
      </w:r>
    </w:p>
    <w:p w14:paraId="0FE502FF"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Đồng bằng sông Hồng.</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Nam Trung Bộ.</w:t>
      </w:r>
    </w:p>
    <w:p w14:paraId="5FB0B316"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Đông Nam Bộ.</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Trung du và miền núi phía Bắc.</w:t>
      </w:r>
    </w:p>
    <w:p w14:paraId="18D3485F"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3.</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Hiện nay, giải pháp nào sau đây phù hợp nhất để nâng cao hiệu quả phát triển du lịch liên vùng ở Nam Trung Bộ?</w:t>
      </w:r>
    </w:p>
    <w:p w14:paraId="7C8C198F"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Xây dựng các tuyến du lịch kết hợp biển – cao nguyên, kết nối giao thông.</w:t>
      </w:r>
    </w:p>
    <w:p w14:paraId="25BD73D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Hiện đại hoá cơ sở hạ tầng du lịch, quảng bá thương hiệu các điểm du lịch.</w:t>
      </w:r>
    </w:p>
    <w:p w14:paraId="7012DB4B"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Phát triển du lịch nghỉ dưỡng biển – đảo, du lịch sinh thái – thể thao biển.</w:t>
      </w:r>
    </w:p>
    <w:p w14:paraId="1E73CFAC"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Ưu tiên du lịch sinh thái rừng, trải nghiệm không gian văn hoá các dân tộc.</w:t>
      </w:r>
    </w:p>
    <w:p w14:paraId="5BF2C409"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4.</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Thế mạnh chủ yếu để phát triển các ngành công nghiệp hiện đại ở Đồng bằng sông Hồng hiện nay là</w:t>
      </w:r>
    </w:p>
    <w:p w14:paraId="0B578336"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lịch sử phát triển sớm, thị trường tiêu thụ rộng lớn.</w:t>
      </w:r>
    </w:p>
    <w:p w14:paraId="37515E59"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vị trí địa lí thuận lợi, nguồn khoáng sản phong phú.</w:t>
      </w:r>
    </w:p>
    <w:p w14:paraId="479D4ADB"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quy mô dân số đông, có nhiều kinh nghiệm sản xuất.</w:t>
      </w:r>
    </w:p>
    <w:p w14:paraId="784D9B2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lao động có trình độ cao, thu hút nhiều vốn đầu tư.</w:t>
      </w:r>
    </w:p>
    <w:p w14:paraId="54473BEE"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5.</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Ở nước ta, mưa lớn sau hoàn lưu bão thường gây ra thiên tai nào ở khu vực miền núi miền núi?</w:t>
      </w:r>
    </w:p>
    <w:p w14:paraId="4BD2FBFE"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Lũ quét.</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Ngập lụt.</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Xâm nhập mặn.</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Động đất.</w:t>
      </w:r>
    </w:p>
    <w:p w14:paraId="781A13A4"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6.</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ây công nghiệp quan trọng số một của vùng Trung du và miền núi phía Bắc là</w:t>
      </w:r>
    </w:p>
    <w:p w14:paraId="1B7068A6" w14:textId="77777777" w:rsidR="00686B4A" w:rsidRPr="00464DD9" w:rsidRDefault="00686B4A" w:rsidP="00686B4A">
      <w:pPr>
        <w:tabs>
          <w:tab w:val="left" w:pos="2833"/>
          <w:tab w:val="left" w:pos="5383"/>
          <w:tab w:val="left" w:pos="793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cà phê.</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quế.</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hồi.</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chè.</w:t>
      </w:r>
    </w:p>
    <w:p w14:paraId="426B7BB3"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7.</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Vùng sản xuất lương thực lớn nhất nước ta hiện nay là</w:t>
      </w:r>
    </w:p>
    <w:p w14:paraId="3075623D"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Trung du và miền núi phía Bắc.</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Đông Nam Bộ.</w:t>
      </w:r>
    </w:p>
    <w:p w14:paraId="22467A54" w14:textId="77777777" w:rsidR="00686B4A" w:rsidRPr="00464DD9" w:rsidRDefault="00686B4A" w:rsidP="00686B4A">
      <w:pPr>
        <w:tabs>
          <w:tab w:val="left" w:pos="5383"/>
        </w:tabs>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Đồng bằng sông Cửu Long.</w:t>
      </w:r>
      <w:r w:rsidRPr="00464DD9">
        <w:rPr>
          <w:rFonts w:ascii="Times New Roman" w:hAnsi="Times New Roman" w:cs="Times New Roman"/>
          <w:sz w:val="24"/>
          <w:szCs w:val="24"/>
        </w:rPr>
        <w:tab/>
      </w: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Đồng bằng sông Hồng.</w:t>
      </w:r>
    </w:p>
    <w:p w14:paraId="04CFBCE4"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8.</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Giữa vùng cao nguyên phía tây và đồng bằng ven biển phía đông của vùng Nam Trung Bộ có sự đối lập về thời gian mùa mưa và mùa khô là do</w:t>
      </w:r>
    </w:p>
    <w:p w14:paraId="308E182C"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hAnsi="Times New Roman" w:cs="Times New Roman"/>
          <w:color w:val="000000"/>
          <w:sz w:val="24"/>
          <w:szCs w:val="24"/>
        </w:rPr>
        <w:t>dãy Bạch Mã kết hợp với ảnh hưởng của các loại gió.</w:t>
      </w:r>
    </w:p>
    <w:p w14:paraId="5642234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dãy Hoành Sơn kết hợp với ảnh hưởng của các loại gió.</w:t>
      </w:r>
    </w:p>
    <w:p w14:paraId="42514093"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dãy Trường Sơn Nam kết hợp với ảnh hưởng của các loại gió.</w:t>
      </w:r>
    </w:p>
    <w:p w14:paraId="42272E0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dãy Trường Sơn Bắc kết hợp với ảnh hưởng của các loại gió.</w:t>
      </w:r>
    </w:p>
    <w:p w14:paraId="741EA314" w14:textId="77777777" w:rsidR="00686B4A" w:rsidRPr="00464DD9" w:rsidRDefault="00686B4A" w:rsidP="00686B4A">
      <w:pPr>
        <w:spacing w:after="0" w:line="240" w:lineRule="auto"/>
        <w:rPr>
          <w:rFonts w:ascii="Times New Roman" w:hAnsi="Times New Roman" w:cs="Times New Roman"/>
          <w:sz w:val="24"/>
          <w:szCs w:val="24"/>
        </w:rPr>
      </w:pPr>
    </w:p>
    <w:p w14:paraId="566327DB"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PHẦN II. Câu trắc nghiệm đúng sai.</w:t>
      </w:r>
      <w:r w:rsidRPr="00464DD9">
        <w:rPr>
          <w:rFonts w:ascii="Times New Roman" w:hAnsi="Times New Roman" w:cs="Times New Roman"/>
          <w:color w:val="000000"/>
          <w:sz w:val="24"/>
          <w:szCs w:val="24"/>
        </w:rPr>
        <w:t xml:space="preserve"> Thí sinh trả lời từ câu 1 đến câu 4. Trong mỗi ý </w:t>
      </w:r>
      <w:r w:rsidRPr="00464DD9">
        <w:rPr>
          <w:rFonts w:ascii="Times New Roman" w:hAnsi="Times New Roman" w:cs="Times New Roman"/>
          <w:b/>
          <w:color w:val="000000"/>
          <w:sz w:val="24"/>
          <w:szCs w:val="24"/>
        </w:rPr>
        <w:t>a), b), c), d)</w:t>
      </w:r>
      <w:r w:rsidRPr="00464DD9">
        <w:rPr>
          <w:rFonts w:ascii="Times New Roman" w:hAnsi="Times New Roman" w:cs="Times New Roman"/>
          <w:color w:val="000000"/>
          <w:sz w:val="24"/>
          <w:szCs w:val="24"/>
        </w:rPr>
        <w:t xml:space="preserve"> ở mỗi câu, thí sinh chọn đúng hoặc sai.</w:t>
      </w:r>
    </w:p>
    <w:p w14:paraId="34FCE47C"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thông tin sau:</w:t>
      </w:r>
    </w:p>
    <w:p w14:paraId="64D64069"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Nước ta có khí hậu nhiệt đới ẩm gió mùa với nhiệt, ẩm cao và các loại gió hoạt động theo mùa. Đặc điểm khí hậu này đã tác động sâu sắc tới tất cả các thành phần địa lí tự nhiên, trong đó có địa hình. Biểu hiện rõ rệt nhất của địa hình nhiệt đới ẩm gió mùa là quá trình xâm thực mạnh ở vùng đồi núi và bồi tụ nhanh ở các đồng bằng hạ lưu sông. Khi lên các đỉnh núi cao, tính chất nhiệt đới của khí hậu bị suy giảm.</w:t>
      </w:r>
    </w:p>
    <w:p w14:paraId="0A71F468"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eastAsia="Times New Roman" w:hAnsi="Times New Roman" w:cs="Times New Roman"/>
          <w:color w:val="000000"/>
          <w:sz w:val="24"/>
          <w:szCs w:val="24"/>
        </w:rPr>
        <w:t>Các vùng núi cao ở nước ta có khí hậu mát mẻ, tạo thuận lợi cho việc phát triển các cây trồng có nguồn gốc cận nhiệt, ôn đới và ngành du lịch.</w:t>
      </w:r>
    </w:p>
    <w:p w14:paraId="50BA01B6"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Địa hình cacx-tơ ở nước ta là kết quả tác động của khí hậu nhiệt đới ẩm gió mùa trên vùng núi đá vôi.</w:t>
      </w:r>
    </w:p>
    <w:p w14:paraId="0AE08B59"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Địa hình làm khí hậu có sự phân hóa theo đai cao, tuy nhiên phần lãnh thổ phía Nam nước ta có nền nhiệt thấp hơn nên sự phân hóa khí hậu theo đai cao ở miền Nam và miền Bắc không hoàn toàn giống nhau.</w:t>
      </w:r>
    </w:p>
    <w:p w14:paraId="634E7BD8"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lastRenderedPageBreak/>
        <w:t xml:space="preserve">d) </w:t>
      </w:r>
      <w:r w:rsidRPr="00464DD9">
        <w:rPr>
          <w:rFonts w:ascii="Times New Roman" w:eastAsia="Times New Roman" w:hAnsi="Times New Roman" w:cs="Times New Roman"/>
          <w:color w:val="000000"/>
          <w:sz w:val="24"/>
          <w:szCs w:val="24"/>
        </w:rPr>
        <w:t>Quá trình xâm thực mạnh ở vùng đồi núi kéo theo sụt lún ở đồng bằng.</w:t>
      </w:r>
    </w:p>
    <w:p w14:paraId="54F1F53E"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2.</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iểu đồ sau:</w:t>
      </w:r>
    </w:p>
    <w:p w14:paraId="615A3B51" w14:textId="6737C0D4"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noProof/>
          <w:color w:val="000000"/>
          <w:sz w:val="24"/>
          <w:szCs w:val="24"/>
        </w:rPr>
        <w:drawing>
          <wp:inline distT="0" distB="0" distL="0" distR="0" wp14:anchorId="45DF6256" wp14:editId="223BB266">
            <wp:extent cx="340995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09950" cy="2514600"/>
                    </a:xfrm>
                    <a:prstGeom prst="rect">
                      <a:avLst/>
                    </a:prstGeom>
                    <a:noFill/>
                    <a:ln>
                      <a:noFill/>
                    </a:ln>
                  </pic:spPr>
                </pic:pic>
              </a:graphicData>
            </a:graphic>
          </wp:inline>
        </w:drawing>
      </w:r>
    </w:p>
    <w:p w14:paraId="5DA26C90" w14:textId="77777777" w:rsidR="00686B4A" w:rsidRPr="00464DD9" w:rsidRDefault="00686B4A" w:rsidP="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Số dân và tỉ lệ dân thành thị của một số quốc gia Đông Nam Á, năm 2024</w:t>
      </w:r>
    </w:p>
    <w:p w14:paraId="3B2BBDDC" w14:textId="77777777" w:rsidR="00686B4A" w:rsidRPr="00464DD9" w:rsidRDefault="00686B4A" w:rsidP="00686B4A">
      <w:pPr>
        <w:spacing w:after="0" w:line="240" w:lineRule="auto"/>
        <w:jc w:val="right"/>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Nguồn: Niên giám thống kê Việt Nam 2024, NXB Thống kê, 2024)</w:t>
      </w:r>
    </w:p>
    <w:p w14:paraId="181F69D4"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eastAsia="Times New Roman" w:hAnsi="Times New Roman" w:cs="Times New Roman"/>
          <w:color w:val="000000"/>
          <w:sz w:val="24"/>
          <w:szCs w:val="24"/>
        </w:rPr>
        <w:t>Số dân thành thị của Phi-lip-pin gấp 2,5 lần số dân thành thị của Mi-an-ma.</w:t>
      </w:r>
    </w:p>
    <w:p w14:paraId="082BB9B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Số dân thành thị của Thái Lan thấp nhất.</w:t>
      </w:r>
    </w:p>
    <w:p w14:paraId="10816BB1"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Số dân của Phi-lip-pin cao nhất, tỉ lệ dân thành thị của Mi-an-ma thấp nhất.</w:t>
      </w:r>
    </w:p>
    <w:p w14:paraId="500D2B95"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Số dân thành thị của Phi-lip-pin cao nhất.</w:t>
      </w:r>
    </w:p>
    <w:p w14:paraId="244DDB82"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3.</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thông tin sau:</w:t>
      </w:r>
    </w:p>
    <w:p w14:paraId="59EABEAD"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Hiện nay, hoạt động ngoại thương của nước ta ngày càng mở rộng theo hướng đa dạng hoá, đa phương hoá. Việt Nam đã chính thức trở thành thành viên của tổ chức Thương mại thế giới (WTO) vào năm 2007. Hiện nay nước ta có quan hệ buôn bán với phần lớn các nước và vùng lãnh thổ trên thế giới. Cơ cấu trị giá xuất, nhập khẩu có sự thay đổi theo hướng tăng tỉ trọng xuất khẩu.</w:t>
      </w:r>
    </w:p>
    <w:p w14:paraId="1DA1D262"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eastAsia="Times New Roman" w:hAnsi="Times New Roman" w:cs="Times New Roman"/>
          <w:color w:val="000000"/>
          <w:sz w:val="24"/>
          <w:szCs w:val="24"/>
        </w:rPr>
        <w:t>Giải pháp quan trọng nhất để đẩy mạnh hoạt động xuất khẩu ở nước ta hiện nay là sản xuất số lượng lớn, đa dạng hoá các mặt hàng.</w:t>
      </w:r>
    </w:p>
    <w:p w14:paraId="6410C3C7"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Trong giai đoạn từ năm 2015 đến nay, cán cân xuất nhập khẩu của nước ta chuyển từ xuất siêu sang nhập siêu.</w:t>
      </w:r>
    </w:p>
    <w:p w14:paraId="7233A2C0"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Trị giá xuất khẩu của nước ta tăng trong thời gian gần đây là do sản xuất phát triển, mở rộng thị trường.</w:t>
      </w:r>
    </w:p>
    <w:p w14:paraId="41F78A73"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Nhóm hàng công nghiệp chế biến chiếm tỉ trọng ngày càng cao trong cơ cấu trị giá hàng xuất khẩu do nguồn lực phát triển đa dạng, hiệu quả cao.</w:t>
      </w:r>
    </w:p>
    <w:p w14:paraId="50872A6E"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4.</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thông tin sau:</w:t>
      </w:r>
    </w:p>
    <w:p w14:paraId="6C7390D4"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Ở vùng Nam Trung Bộ hiện nay, khai thác hải sản phát triển mạnh, đóng góp chủ yếu vào cơ cấu sản lượng hải sản của vùng (chiếm hơn 90% sản lượng hải sản). Các sản phẩm khai thác ngày càng đa dạng, trong đó nhiều loại có giá trị kinh tế cao như cá thu, cá ngừ, tôm, mực,... Các tỉnh có sản lượng hải sản khai thác dẫn đầu là Quảng Ngãi, Khánh Hòa,...</w:t>
      </w:r>
    </w:p>
    <w:p w14:paraId="2888112C"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a) </w:t>
      </w:r>
      <w:r w:rsidRPr="00464DD9">
        <w:rPr>
          <w:rFonts w:ascii="Times New Roman" w:eastAsia="Times New Roman" w:hAnsi="Times New Roman" w:cs="Times New Roman"/>
          <w:color w:val="000000"/>
          <w:sz w:val="24"/>
          <w:szCs w:val="24"/>
        </w:rPr>
        <w:t>Vùng Nam Trung Bộ không có hoạt động nuôi trồng hải sản.</w:t>
      </w:r>
    </w:p>
    <w:p w14:paraId="07079E14"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b) </w:t>
      </w:r>
      <w:r w:rsidRPr="00464DD9">
        <w:rPr>
          <w:rFonts w:ascii="Times New Roman" w:eastAsia="Times New Roman" w:hAnsi="Times New Roman" w:cs="Times New Roman"/>
          <w:color w:val="000000"/>
          <w:sz w:val="24"/>
          <w:szCs w:val="24"/>
        </w:rPr>
        <w:t>Nam Trung Bộ cần đẩy mạnh hoạt động chế biến nhằm nâng cao giá trị hải sản, tạo nhiều mặt hàng xuất khẩu.</w:t>
      </w:r>
    </w:p>
    <w:p w14:paraId="4A48179E"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c) </w:t>
      </w:r>
      <w:r w:rsidRPr="00464DD9">
        <w:rPr>
          <w:rFonts w:ascii="Times New Roman" w:eastAsia="Times New Roman" w:hAnsi="Times New Roman" w:cs="Times New Roman"/>
          <w:color w:val="000000"/>
          <w:sz w:val="24"/>
          <w:szCs w:val="24"/>
        </w:rPr>
        <w:t>Cần đẩy mạnh khai thác hải sản ven bờ nhằm khai thác hợp lí và bảo vệ nguồn lợi hải sản, nâng cao hiệu quả kinh tế, góp phần bảo vệ chủ quyền biển đảo.</w:t>
      </w:r>
    </w:p>
    <w:p w14:paraId="4ABEE4A3" w14:textId="77777777" w:rsidR="00686B4A" w:rsidRPr="00464DD9" w:rsidRDefault="00686B4A" w:rsidP="00686B4A">
      <w:pPr>
        <w:spacing w:after="0"/>
        <w:ind w:left="283"/>
        <w:rPr>
          <w:rFonts w:ascii="Times New Roman" w:hAnsi="Times New Roman" w:cs="Times New Roman"/>
          <w:sz w:val="24"/>
          <w:szCs w:val="24"/>
        </w:rPr>
      </w:pPr>
      <w:r w:rsidRPr="00464DD9">
        <w:rPr>
          <w:rFonts w:ascii="Times New Roman" w:hAnsi="Times New Roman" w:cs="Times New Roman"/>
          <w:b/>
          <w:sz w:val="24"/>
          <w:szCs w:val="24"/>
        </w:rPr>
        <w:t xml:space="preserve">d) </w:t>
      </w:r>
      <w:r w:rsidRPr="00464DD9">
        <w:rPr>
          <w:rFonts w:ascii="Times New Roman" w:eastAsia="Times New Roman" w:hAnsi="Times New Roman" w:cs="Times New Roman"/>
          <w:color w:val="000000"/>
          <w:sz w:val="24"/>
          <w:szCs w:val="24"/>
        </w:rPr>
        <w:t>Hoạt động khai thác hải sản phát triển mạnh do có nhiều bãi tôm, bãi cá thuộc các ngư trường trọng điểm, phương tiện khai thác được đầu tư.</w:t>
      </w:r>
    </w:p>
    <w:p w14:paraId="18560BB2" w14:textId="77777777" w:rsidR="00686B4A" w:rsidRPr="00464DD9" w:rsidRDefault="00686B4A" w:rsidP="00686B4A">
      <w:pPr>
        <w:spacing w:after="0" w:line="240" w:lineRule="auto"/>
        <w:rPr>
          <w:rFonts w:ascii="Times New Roman" w:hAnsi="Times New Roman" w:cs="Times New Roman"/>
          <w:sz w:val="24"/>
          <w:szCs w:val="24"/>
        </w:rPr>
      </w:pPr>
    </w:p>
    <w:p w14:paraId="380B7445"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PHẦN III. Câu trắc nghiệm yêu cầu trả lời ngắn.</w:t>
      </w:r>
      <w:r w:rsidRPr="00464DD9">
        <w:rPr>
          <w:rFonts w:ascii="Times New Roman" w:hAnsi="Times New Roman" w:cs="Times New Roman"/>
          <w:color w:val="000000"/>
          <w:sz w:val="24"/>
          <w:szCs w:val="24"/>
        </w:rPr>
        <w:t xml:space="preserve"> Thí sinh trả lời từ câu 1 đến câu 6.</w:t>
      </w:r>
    </w:p>
    <w:p w14:paraId="2A785548"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1.</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Năm 2024, vùng Đồng bằng sông Hồng có dân số là 24 753,3 nghìn người; sản lượng lương thực có hạt là 5 838,3 nghìn tấn. Hãy cho biết sản lượng lương thực có hạt bình quân đầu người của vùng Đồng bằng sông Hồng năm 2024 là bao nhiêu kg/người (làm tròn kết quả đến hàng đơn vị).</w:t>
      </w:r>
    </w:p>
    <w:p w14:paraId="656C794E"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lastRenderedPageBreak/>
        <w:t>Câu 2.</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ảng số liệu:</w:t>
      </w:r>
    </w:p>
    <w:p w14:paraId="0D76907D"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Sản lượng thủy sản của nước ta năm 2020 và năm 2024</w:t>
      </w:r>
    </w:p>
    <w:tbl>
      <w:tblPr>
        <w:tblW w:w="5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825"/>
        <w:gridCol w:w="1082"/>
        <w:gridCol w:w="1082"/>
      </w:tblGrid>
      <w:tr w:rsidR="00686B4A" w:rsidRPr="00464DD9" w14:paraId="7A7F93AC" w14:textId="77777777" w:rsidTr="00686B4A">
        <w:trPr>
          <w:trHeight w:val="366"/>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91B526"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DF2CF3"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CC3E52"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2024</w:t>
            </w:r>
          </w:p>
        </w:tc>
      </w:tr>
      <w:tr w:rsidR="00686B4A" w:rsidRPr="00464DD9" w14:paraId="749D7CE9" w14:textId="77777777" w:rsidTr="00686B4A">
        <w:trPr>
          <w:trHeight w:val="366"/>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511D0E"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 xml:space="preserve">Tổng sản lượng </w:t>
            </w:r>
            <w:r w:rsidRPr="00464DD9">
              <w:rPr>
                <w:rFonts w:ascii="Times New Roman" w:hAnsi="Times New Roman" w:cs="Times New Roman"/>
                <w:i/>
                <w:iCs/>
                <w:color w:val="000000"/>
                <w:sz w:val="24"/>
                <w:szCs w:val="24"/>
              </w:rPr>
              <w:t>(nghìn tấ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D46765"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8 635,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C8F6835"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9 676,2</w:t>
            </w:r>
          </w:p>
        </w:tc>
      </w:tr>
      <w:tr w:rsidR="00686B4A" w:rsidRPr="00464DD9" w14:paraId="1CBBDC01" w14:textId="77777777" w:rsidTr="00686B4A">
        <w:trPr>
          <w:trHeight w:val="366"/>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CDF7AB"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Tỉ trọng thủy sản khai thác (%)</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0A3533A"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45,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4BCDECB"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39,9</w:t>
            </w:r>
          </w:p>
        </w:tc>
      </w:tr>
      <w:tr w:rsidR="00686B4A" w:rsidRPr="00464DD9" w14:paraId="1C9CE148" w14:textId="77777777" w:rsidTr="00686B4A">
        <w:trPr>
          <w:trHeight w:val="38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F3C610"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Tỉ trọng thủy sản nuôi trồng (%)</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023A64"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54,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86DB6E"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60,1</w:t>
            </w:r>
          </w:p>
        </w:tc>
      </w:tr>
    </w:tbl>
    <w:p w14:paraId="497B4439" w14:textId="77777777" w:rsidR="00686B4A" w:rsidRPr="00464DD9" w:rsidRDefault="00686B4A" w:rsidP="00686B4A">
      <w:pPr>
        <w:spacing w:after="0" w:line="240" w:lineRule="auto"/>
        <w:jc w:val="right"/>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Nguồn: Tổng cục Thống kê Việt Nam, năm 2024)</w:t>
      </w:r>
    </w:p>
    <w:p w14:paraId="18F519F9"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Căn cứ vào bảng số liệu trên, hãy cho biết sản lượng thủy sản khai thác năm 2024 nhỏ hơn sản lượng thủy sản khai thác năm 2020 bao nhiêu nghìn tấn (làm tròn kết quả đến hàng đơn vị).</w:t>
      </w:r>
    </w:p>
    <w:p w14:paraId="0DF22214"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3.</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Năm 2024, nước ta có tỉ suất sinh thô là 13,5‰; tỉ suất tử thô là 5,6‰. Hãy cho biết, tỉ suất gia tăng dân số tự nhiên của nước ta năm 2024 là bao nhiêu phần trăm (làm tròn kết quả đến hai chữ số thập phân).</w:t>
      </w:r>
    </w:p>
    <w:p w14:paraId="1D120AB9"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4.</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ảng số liệu:</w:t>
      </w:r>
    </w:p>
    <w:p w14:paraId="58320A30"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Lượng mưa các tháng tại trạm quan trắc Nam Định, năm 2024</w:t>
      </w:r>
    </w:p>
    <w:p w14:paraId="12BDA902"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 xml:space="preserve"> (Đơn vị: 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53"/>
        <w:gridCol w:w="646"/>
        <w:gridCol w:w="646"/>
        <w:gridCol w:w="646"/>
        <w:gridCol w:w="646"/>
        <w:gridCol w:w="766"/>
        <w:gridCol w:w="766"/>
        <w:gridCol w:w="766"/>
        <w:gridCol w:w="766"/>
        <w:gridCol w:w="766"/>
        <w:gridCol w:w="646"/>
        <w:gridCol w:w="646"/>
        <w:gridCol w:w="526"/>
      </w:tblGrid>
      <w:tr w:rsidR="00686B4A" w:rsidRPr="00464DD9" w14:paraId="075585A4" w14:textId="77777777" w:rsidTr="00686B4A">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0975D7"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FA70DA"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C83A6E"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87662A1"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B29E12"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66DB60"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FACC9D"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887B9A"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FA913F"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A2F09D"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5F55888"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52144D"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E1AA77"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12</w:t>
            </w:r>
          </w:p>
        </w:tc>
      </w:tr>
      <w:tr w:rsidR="00686B4A" w:rsidRPr="00464DD9" w14:paraId="3E671F26" w14:textId="77777777" w:rsidTr="00686B4A">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F49DAC"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Lượng mư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51B90F"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46,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354BBD"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2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A782F4"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83,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5796B1"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1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3CEC27"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253,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3C6491"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275,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EAE4B2"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52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544838"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27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637816"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83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02EBD7"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6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51E56B8"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1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7F1B2D9"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3,7</w:t>
            </w:r>
          </w:p>
        </w:tc>
      </w:tr>
    </w:tbl>
    <w:p w14:paraId="1522D95D" w14:textId="77777777" w:rsidR="00686B4A" w:rsidRPr="00464DD9" w:rsidRDefault="00686B4A" w:rsidP="00686B4A">
      <w:pPr>
        <w:spacing w:after="0" w:line="240" w:lineRule="auto"/>
        <w:jc w:val="right"/>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Nguồn: Tổng cục Thống kê Việt Nam, năm 2024)</w:t>
      </w:r>
    </w:p>
    <w:p w14:paraId="74F96F1E"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Căn cứ vào bảng số liệu trên, hãy cho biết tại trạm quan trắc Nam Định, lượng mưa trung bình năm 2024 là bao nhiêu mm (làm tròn kết quả đến hàng đơn vị).</w:t>
      </w:r>
    </w:p>
    <w:p w14:paraId="2028C3CB"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5.</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ảng số liệu:</w:t>
      </w:r>
    </w:p>
    <w:p w14:paraId="56EBF9D1"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Mực nước sông Đà tại trạm Lai Châu (Mường Lay) và trạm Hoà Bình, năm 2024</w:t>
      </w:r>
    </w:p>
    <w:p w14:paraId="35DBB42C"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 xml:space="preserve"> (Đơn vị: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056"/>
        <w:gridCol w:w="1167"/>
        <w:gridCol w:w="1300"/>
      </w:tblGrid>
      <w:tr w:rsidR="00686B4A" w:rsidRPr="00464DD9" w14:paraId="058B4F4A" w14:textId="77777777" w:rsidTr="00686B4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9BCF61"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Mực nướ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6F9C73"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Cao n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D1A3F3"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Thấp nhất</w:t>
            </w:r>
          </w:p>
        </w:tc>
      </w:tr>
      <w:tr w:rsidR="00686B4A" w:rsidRPr="00464DD9" w14:paraId="7B45BAE2" w14:textId="77777777" w:rsidTr="00686B4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6D6B3A"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Trạm Lai Châu (Mường Lay)</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B76EE4"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21 52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425DABF"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19 705</w:t>
            </w:r>
          </w:p>
        </w:tc>
      </w:tr>
      <w:tr w:rsidR="00686B4A" w:rsidRPr="00464DD9" w14:paraId="17EFAD36" w14:textId="77777777" w:rsidTr="00686B4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1F66B7"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Trạm Hoà Bì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B442A2"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1 64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66D3DFC"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676</w:t>
            </w:r>
          </w:p>
        </w:tc>
      </w:tr>
    </w:tbl>
    <w:p w14:paraId="60D4C117" w14:textId="77777777" w:rsidR="00686B4A" w:rsidRPr="00464DD9" w:rsidRDefault="00686B4A" w:rsidP="00686B4A">
      <w:pPr>
        <w:spacing w:after="0" w:line="240" w:lineRule="auto"/>
        <w:jc w:val="right"/>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Nguồn: Tổng cục Thống kê Việt Nam, năm 2024)</w:t>
      </w:r>
    </w:p>
    <w:p w14:paraId="5D006C57"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Căn cứ vào bảng số liệu trên, hãy cho biết năm 2024, chênh lệch giữa mực nước cao nhất và mực nước thấp nhất của sông Đà tại trạm Lai Châu (Mường Lay) lớn hơn chênh lệch giữa mực nước cao nhất và mực nước thấp nhất của sông Đà tại trạm Hòa Bình là bao nhiêu cm (làm tròn kết quả đến hàng đơn vị).</w:t>
      </w:r>
    </w:p>
    <w:p w14:paraId="74492F67"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color w:val="000000"/>
          <w:sz w:val="24"/>
          <w:szCs w:val="24"/>
        </w:rPr>
        <w:t>Câu 6.</w:t>
      </w:r>
      <w:r w:rsidRPr="00464DD9">
        <w:rPr>
          <w:rFonts w:ascii="Times New Roman" w:hAnsi="Times New Roman" w:cs="Times New Roman"/>
          <w:sz w:val="24"/>
          <w:szCs w:val="24"/>
        </w:rPr>
        <w:t xml:space="preserve"> </w:t>
      </w:r>
      <w:r w:rsidRPr="00464DD9">
        <w:rPr>
          <w:rFonts w:ascii="Times New Roman" w:hAnsi="Times New Roman" w:cs="Times New Roman"/>
          <w:color w:val="000000"/>
          <w:sz w:val="24"/>
          <w:szCs w:val="24"/>
        </w:rPr>
        <w:t>Cho bảng số liệu:</w:t>
      </w:r>
    </w:p>
    <w:p w14:paraId="36AC6E8A" w14:textId="77777777" w:rsidR="00686B4A" w:rsidRPr="00464DD9" w:rsidRDefault="00686B4A" w:rsidP="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b/>
          <w:bCs/>
          <w:color w:val="000000"/>
          <w:sz w:val="24"/>
          <w:szCs w:val="24"/>
        </w:rPr>
        <w:t>Diện tích và sản lượng lúa của nước ta năm 2021 và năm 2024</w:t>
      </w:r>
    </w:p>
    <w:tbl>
      <w:tblPr>
        <w:tblW w:w="4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80"/>
        <w:gridCol w:w="778"/>
        <w:gridCol w:w="778"/>
      </w:tblGrid>
      <w:tr w:rsidR="00686B4A" w:rsidRPr="00464DD9" w14:paraId="4A03C4D1" w14:textId="77777777" w:rsidTr="00686B4A">
        <w:trPr>
          <w:trHeight w:val="34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019822C"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A383E3"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20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077441" w14:textId="77777777" w:rsidR="00686B4A" w:rsidRPr="00464DD9" w:rsidRDefault="00686B4A">
            <w:pPr>
              <w:spacing w:after="0" w:line="240" w:lineRule="auto"/>
              <w:jc w:val="center"/>
              <w:rPr>
                <w:rFonts w:ascii="Times New Roman" w:eastAsia="Times New Roman" w:hAnsi="Times New Roman" w:cs="Times New Roman"/>
                <w:b/>
                <w:bCs/>
                <w:sz w:val="24"/>
                <w:szCs w:val="24"/>
              </w:rPr>
            </w:pPr>
            <w:r w:rsidRPr="00464DD9">
              <w:rPr>
                <w:rFonts w:ascii="Times New Roman" w:hAnsi="Times New Roman" w:cs="Times New Roman"/>
                <w:b/>
                <w:bCs/>
                <w:color w:val="000000"/>
                <w:sz w:val="24"/>
                <w:szCs w:val="24"/>
              </w:rPr>
              <w:t>2024</w:t>
            </w:r>
          </w:p>
        </w:tc>
      </w:tr>
      <w:tr w:rsidR="00686B4A" w:rsidRPr="00464DD9" w14:paraId="52D52D86" w14:textId="77777777" w:rsidTr="00686B4A">
        <w:trPr>
          <w:trHeight w:val="34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A272A6"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 xml:space="preserve">Diện tích </w:t>
            </w:r>
            <w:r w:rsidRPr="00464DD9">
              <w:rPr>
                <w:rFonts w:ascii="Times New Roman" w:hAnsi="Times New Roman" w:cs="Times New Roman"/>
                <w:i/>
                <w:iCs/>
                <w:color w:val="000000"/>
                <w:sz w:val="24"/>
                <w:szCs w:val="24"/>
              </w:rPr>
              <w:t>(triệu h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151349"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7,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91AE36"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7,13</w:t>
            </w:r>
          </w:p>
        </w:tc>
      </w:tr>
      <w:tr w:rsidR="00686B4A" w:rsidRPr="00464DD9" w14:paraId="3D3DBD1B" w14:textId="77777777" w:rsidTr="00686B4A">
        <w:trPr>
          <w:trHeight w:val="366"/>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405AB3" w14:textId="77777777" w:rsidR="00686B4A" w:rsidRPr="00464DD9" w:rsidRDefault="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 xml:space="preserve">Sản lượng </w:t>
            </w:r>
            <w:r w:rsidRPr="00464DD9">
              <w:rPr>
                <w:rFonts w:ascii="Times New Roman" w:hAnsi="Times New Roman" w:cs="Times New Roman"/>
                <w:i/>
                <w:iCs/>
                <w:color w:val="000000"/>
                <w:sz w:val="24"/>
                <w:szCs w:val="24"/>
              </w:rPr>
              <w:t>(triệu tấ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E469E1"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43,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BEC950" w14:textId="77777777" w:rsidR="00686B4A" w:rsidRPr="00464DD9" w:rsidRDefault="00686B4A">
            <w:pPr>
              <w:spacing w:after="0" w:line="240" w:lineRule="auto"/>
              <w:jc w:val="center"/>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43,5</w:t>
            </w:r>
          </w:p>
        </w:tc>
      </w:tr>
    </w:tbl>
    <w:p w14:paraId="048C93BF" w14:textId="77777777" w:rsidR="00686B4A" w:rsidRPr="00464DD9" w:rsidRDefault="00686B4A" w:rsidP="00686B4A">
      <w:pPr>
        <w:spacing w:after="0" w:line="240" w:lineRule="auto"/>
        <w:jc w:val="right"/>
        <w:rPr>
          <w:rFonts w:ascii="Times New Roman" w:eastAsia="Times New Roman" w:hAnsi="Times New Roman" w:cs="Times New Roman"/>
          <w:sz w:val="24"/>
          <w:szCs w:val="24"/>
        </w:rPr>
      </w:pPr>
      <w:r w:rsidRPr="00464DD9">
        <w:rPr>
          <w:rFonts w:ascii="Times New Roman" w:hAnsi="Times New Roman" w:cs="Times New Roman"/>
          <w:i/>
          <w:iCs/>
          <w:color w:val="000000"/>
          <w:sz w:val="24"/>
          <w:szCs w:val="24"/>
        </w:rPr>
        <w:t>(Nguồn: Tổng cục Thống kê Việt Nam, năm 2024)</w:t>
      </w:r>
    </w:p>
    <w:p w14:paraId="200CBF2F" w14:textId="77777777" w:rsidR="00686B4A" w:rsidRPr="00464DD9" w:rsidRDefault="00686B4A" w:rsidP="00686B4A">
      <w:pPr>
        <w:spacing w:after="0" w:line="240" w:lineRule="auto"/>
        <w:rPr>
          <w:rFonts w:ascii="Times New Roman" w:eastAsia="Times New Roman" w:hAnsi="Times New Roman" w:cs="Times New Roman"/>
          <w:sz w:val="24"/>
          <w:szCs w:val="24"/>
        </w:rPr>
      </w:pPr>
      <w:r w:rsidRPr="00464DD9">
        <w:rPr>
          <w:rFonts w:ascii="Times New Roman" w:hAnsi="Times New Roman" w:cs="Times New Roman"/>
          <w:color w:val="000000"/>
          <w:sz w:val="24"/>
          <w:szCs w:val="24"/>
        </w:rPr>
        <w:t>Căn cứ vào bảng số liệu trên, hãy cho biết năng suất lúa năm 2024 lớn hơn năng suất lúa năm 2021 bao nhiêu tạ/ha (làm tròn kết quả đến một chữ số thập phân).</w:t>
      </w:r>
    </w:p>
    <w:p w14:paraId="4793626B" w14:textId="77777777" w:rsidR="0079699A" w:rsidRPr="00464DD9" w:rsidRDefault="0079699A" w:rsidP="0079699A">
      <w:pPr>
        <w:spacing w:before="100" w:beforeAutospacing="1" w:after="100" w:afterAutospacing="1" w:line="240" w:lineRule="auto"/>
        <w:jc w:val="center"/>
        <w:rPr>
          <w:rFonts w:ascii="Times New Roman" w:eastAsia="Times New Roman" w:hAnsi="Times New Roman" w:cs="Times New Roman"/>
          <w:b/>
          <w:bCs/>
          <w:sz w:val="24"/>
          <w:szCs w:val="24"/>
        </w:rPr>
      </w:pPr>
      <w:r w:rsidRPr="00464DD9">
        <w:rPr>
          <w:rFonts w:ascii="Times New Roman" w:eastAsia="Times New Roman" w:hAnsi="Times New Roman" w:cs="Times New Roman"/>
          <w:b/>
          <w:bCs/>
          <w:sz w:val="24"/>
          <w:szCs w:val="24"/>
        </w:rPr>
        <w:t>------ HẾT ------</w:t>
      </w:r>
    </w:p>
    <w:p w14:paraId="1DB2017C" w14:textId="4D79E68C" w:rsidR="00686B4A" w:rsidRPr="00464DD9" w:rsidRDefault="008570EC" w:rsidP="0079699A">
      <w:pPr>
        <w:spacing w:before="100" w:beforeAutospacing="1" w:after="100" w:afterAutospacing="1" w:line="240" w:lineRule="auto"/>
        <w:jc w:val="center"/>
        <w:rPr>
          <w:rFonts w:ascii="Times New Roman" w:eastAsia="Times New Roman" w:hAnsi="Times New Roman" w:cs="Times New Roman"/>
          <w:b/>
          <w:sz w:val="24"/>
          <w:szCs w:val="24"/>
        </w:rPr>
      </w:pPr>
      <w:r w:rsidRPr="00464DD9">
        <w:rPr>
          <w:rFonts w:ascii="Times New Roman" w:eastAsia="Times New Roman" w:hAnsi="Times New Roman" w:cs="Times New Roman"/>
          <w:b/>
          <w:sz w:val="24"/>
          <w:szCs w:val="24"/>
        </w:rPr>
        <w:t xml:space="preserve">ĐÁP ÁN </w:t>
      </w:r>
    </w:p>
    <w:p w14:paraId="120B1038" w14:textId="0FB1C1E0" w:rsidR="008570EC" w:rsidRPr="00464DD9" w:rsidRDefault="008570EC" w:rsidP="008570EC">
      <w:pPr>
        <w:spacing w:before="100" w:beforeAutospacing="1" w:after="100" w:afterAutospacing="1" w:line="240" w:lineRule="auto"/>
        <w:rPr>
          <w:rFonts w:ascii="Times New Roman" w:eastAsia="Times New Roman" w:hAnsi="Times New Roman" w:cs="Times New Roman"/>
          <w:b/>
          <w:sz w:val="24"/>
          <w:szCs w:val="24"/>
        </w:rPr>
      </w:pPr>
      <w:r w:rsidRPr="00464DD9">
        <w:rPr>
          <w:rFonts w:ascii="Times New Roman" w:eastAsia="Times New Roman" w:hAnsi="Times New Roman" w:cs="Times New Roman"/>
          <w:b/>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400"/>
        <w:gridCol w:w="400"/>
        <w:gridCol w:w="400"/>
        <w:gridCol w:w="400"/>
        <w:gridCol w:w="400"/>
        <w:gridCol w:w="387"/>
        <w:gridCol w:w="387"/>
        <w:gridCol w:w="466"/>
        <w:gridCol w:w="466"/>
        <w:gridCol w:w="466"/>
        <w:gridCol w:w="466"/>
        <w:gridCol w:w="466"/>
        <w:gridCol w:w="466"/>
        <w:gridCol w:w="466"/>
        <w:gridCol w:w="466"/>
        <w:gridCol w:w="466"/>
      </w:tblGrid>
      <w:tr w:rsidR="008570EC" w:rsidRPr="008570EC" w14:paraId="1189B049" w14:textId="77777777" w:rsidTr="008570EC">
        <w:trPr>
          <w:tblHeader/>
        </w:trPr>
        <w:tc>
          <w:tcPr>
            <w:tcW w:w="0" w:type="auto"/>
            <w:vAlign w:val="center"/>
            <w:hideMark/>
          </w:tcPr>
          <w:p w14:paraId="338C2262"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w:t>
            </w:r>
          </w:p>
        </w:tc>
        <w:tc>
          <w:tcPr>
            <w:tcW w:w="0" w:type="auto"/>
            <w:vAlign w:val="center"/>
            <w:hideMark/>
          </w:tcPr>
          <w:p w14:paraId="220FD6EE"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w:t>
            </w:r>
          </w:p>
        </w:tc>
        <w:tc>
          <w:tcPr>
            <w:tcW w:w="0" w:type="auto"/>
            <w:vAlign w:val="center"/>
            <w:hideMark/>
          </w:tcPr>
          <w:p w14:paraId="54B52D52"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2</w:t>
            </w:r>
          </w:p>
        </w:tc>
        <w:tc>
          <w:tcPr>
            <w:tcW w:w="0" w:type="auto"/>
            <w:vAlign w:val="center"/>
            <w:hideMark/>
          </w:tcPr>
          <w:p w14:paraId="459879DB"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3</w:t>
            </w:r>
          </w:p>
        </w:tc>
        <w:tc>
          <w:tcPr>
            <w:tcW w:w="0" w:type="auto"/>
            <w:vAlign w:val="center"/>
            <w:hideMark/>
          </w:tcPr>
          <w:p w14:paraId="0587A2F3"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4</w:t>
            </w:r>
          </w:p>
        </w:tc>
        <w:tc>
          <w:tcPr>
            <w:tcW w:w="0" w:type="auto"/>
            <w:vAlign w:val="center"/>
            <w:hideMark/>
          </w:tcPr>
          <w:p w14:paraId="3F82F654"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5</w:t>
            </w:r>
          </w:p>
        </w:tc>
        <w:tc>
          <w:tcPr>
            <w:tcW w:w="0" w:type="auto"/>
            <w:vAlign w:val="center"/>
            <w:hideMark/>
          </w:tcPr>
          <w:p w14:paraId="1E30DB3F"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6</w:t>
            </w:r>
          </w:p>
        </w:tc>
        <w:tc>
          <w:tcPr>
            <w:tcW w:w="0" w:type="auto"/>
            <w:vAlign w:val="center"/>
            <w:hideMark/>
          </w:tcPr>
          <w:p w14:paraId="5357B47C"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7</w:t>
            </w:r>
          </w:p>
        </w:tc>
        <w:tc>
          <w:tcPr>
            <w:tcW w:w="0" w:type="auto"/>
            <w:vAlign w:val="center"/>
            <w:hideMark/>
          </w:tcPr>
          <w:p w14:paraId="66B3E684"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8</w:t>
            </w:r>
          </w:p>
        </w:tc>
        <w:tc>
          <w:tcPr>
            <w:tcW w:w="0" w:type="auto"/>
            <w:vAlign w:val="center"/>
            <w:hideMark/>
          </w:tcPr>
          <w:p w14:paraId="1E9F3E41"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9</w:t>
            </w:r>
          </w:p>
        </w:tc>
        <w:tc>
          <w:tcPr>
            <w:tcW w:w="0" w:type="auto"/>
            <w:vAlign w:val="center"/>
            <w:hideMark/>
          </w:tcPr>
          <w:p w14:paraId="5E241775"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0</w:t>
            </w:r>
          </w:p>
        </w:tc>
        <w:tc>
          <w:tcPr>
            <w:tcW w:w="0" w:type="auto"/>
            <w:vAlign w:val="center"/>
            <w:hideMark/>
          </w:tcPr>
          <w:p w14:paraId="29A4C729"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1</w:t>
            </w:r>
          </w:p>
        </w:tc>
        <w:tc>
          <w:tcPr>
            <w:tcW w:w="0" w:type="auto"/>
            <w:vAlign w:val="center"/>
            <w:hideMark/>
          </w:tcPr>
          <w:p w14:paraId="317939B3"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2</w:t>
            </w:r>
          </w:p>
        </w:tc>
        <w:tc>
          <w:tcPr>
            <w:tcW w:w="0" w:type="auto"/>
            <w:vAlign w:val="center"/>
            <w:hideMark/>
          </w:tcPr>
          <w:p w14:paraId="12A75EA6"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3</w:t>
            </w:r>
          </w:p>
        </w:tc>
        <w:tc>
          <w:tcPr>
            <w:tcW w:w="0" w:type="auto"/>
            <w:vAlign w:val="center"/>
            <w:hideMark/>
          </w:tcPr>
          <w:p w14:paraId="39E6B8E2"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4</w:t>
            </w:r>
          </w:p>
        </w:tc>
        <w:tc>
          <w:tcPr>
            <w:tcW w:w="0" w:type="auto"/>
            <w:vAlign w:val="center"/>
            <w:hideMark/>
          </w:tcPr>
          <w:p w14:paraId="634F80E1"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5</w:t>
            </w:r>
          </w:p>
        </w:tc>
        <w:tc>
          <w:tcPr>
            <w:tcW w:w="0" w:type="auto"/>
            <w:vAlign w:val="center"/>
            <w:hideMark/>
          </w:tcPr>
          <w:p w14:paraId="7C101C37"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6</w:t>
            </w:r>
          </w:p>
        </w:tc>
        <w:tc>
          <w:tcPr>
            <w:tcW w:w="0" w:type="auto"/>
            <w:vAlign w:val="center"/>
            <w:hideMark/>
          </w:tcPr>
          <w:p w14:paraId="11175A14"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7</w:t>
            </w:r>
          </w:p>
        </w:tc>
        <w:tc>
          <w:tcPr>
            <w:tcW w:w="0" w:type="auto"/>
            <w:vAlign w:val="center"/>
            <w:hideMark/>
          </w:tcPr>
          <w:p w14:paraId="47E75A8D"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8</w:t>
            </w:r>
          </w:p>
        </w:tc>
      </w:tr>
      <w:tr w:rsidR="008570EC" w:rsidRPr="008570EC" w14:paraId="5E1490F5" w14:textId="77777777" w:rsidTr="008570EC">
        <w:tc>
          <w:tcPr>
            <w:tcW w:w="0" w:type="auto"/>
            <w:vAlign w:val="center"/>
            <w:hideMark/>
          </w:tcPr>
          <w:p w14:paraId="6A3CAAEC"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áp án</w:t>
            </w:r>
          </w:p>
        </w:tc>
        <w:tc>
          <w:tcPr>
            <w:tcW w:w="0" w:type="auto"/>
            <w:vAlign w:val="center"/>
            <w:hideMark/>
          </w:tcPr>
          <w:p w14:paraId="347607BC"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w:t>
            </w:r>
          </w:p>
        </w:tc>
        <w:tc>
          <w:tcPr>
            <w:tcW w:w="0" w:type="auto"/>
            <w:vAlign w:val="center"/>
            <w:hideMark/>
          </w:tcPr>
          <w:p w14:paraId="2F1395A2"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A</w:t>
            </w:r>
          </w:p>
        </w:tc>
        <w:tc>
          <w:tcPr>
            <w:tcW w:w="0" w:type="auto"/>
            <w:vAlign w:val="center"/>
            <w:hideMark/>
          </w:tcPr>
          <w:p w14:paraId="1D6035A1"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A</w:t>
            </w:r>
          </w:p>
        </w:tc>
        <w:tc>
          <w:tcPr>
            <w:tcW w:w="0" w:type="auto"/>
            <w:vAlign w:val="center"/>
            <w:hideMark/>
          </w:tcPr>
          <w:p w14:paraId="0EF629CC"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14AE3574"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7A455B69"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51D0B4CB"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4EB4AE15"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B</w:t>
            </w:r>
          </w:p>
        </w:tc>
        <w:tc>
          <w:tcPr>
            <w:tcW w:w="0" w:type="auto"/>
            <w:vAlign w:val="center"/>
            <w:hideMark/>
          </w:tcPr>
          <w:p w14:paraId="04872969"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B</w:t>
            </w:r>
          </w:p>
        </w:tc>
        <w:tc>
          <w:tcPr>
            <w:tcW w:w="0" w:type="auto"/>
            <w:vAlign w:val="center"/>
            <w:hideMark/>
          </w:tcPr>
          <w:p w14:paraId="504C4316"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B</w:t>
            </w:r>
          </w:p>
        </w:tc>
        <w:tc>
          <w:tcPr>
            <w:tcW w:w="0" w:type="auto"/>
            <w:vAlign w:val="center"/>
            <w:hideMark/>
          </w:tcPr>
          <w:p w14:paraId="18B687B3"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2D80964D"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w:t>
            </w:r>
          </w:p>
        </w:tc>
        <w:tc>
          <w:tcPr>
            <w:tcW w:w="0" w:type="auto"/>
            <w:vAlign w:val="center"/>
            <w:hideMark/>
          </w:tcPr>
          <w:p w14:paraId="3912CB42"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A</w:t>
            </w:r>
          </w:p>
        </w:tc>
        <w:tc>
          <w:tcPr>
            <w:tcW w:w="0" w:type="auto"/>
            <w:vAlign w:val="center"/>
            <w:hideMark/>
          </w:tcPr>
          <w:p w14:paraId="210C812A"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77C3E818"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A</w:t>
            </w:r>
          </w:p>
        </w:tc>
        <w:tc>
          <w:tcPr>
            <w:tcW w:w="0" w:type="auto"/>
            <w:vAlign w:val="center"/>
            <w:hideMark/>
          </w:tcPr>
          <w:p w14:paraId="31ABD7A2"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w:t>
            </w:r>
          </w:p>
        </w:tc>
        <w:tc>
          <w:tcPr>
            <w:tcW w:w="0" w:type="auto"/>
            <w:vAlign w:val="center"/>
            <w:hideMark/>
          </w:tcPr>
          <w:p w14:paraId="287C1F85"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w:t>
            </w:r>
          </w:p>
        </w:tc>
        <w:tc>
          <w:tcPr>
            <w:tcW w:w="0" w:type="auto"/>
            <w:vAlign w:val="center"/>
            <w:hideMark/>
          </w:tcPr>
          <w:p w14:paraId="3CD1F79A" w14:textId="77777777" w:rsidR="008570EC" w:rsidRPr="008570EC" w:rsidRDefault="008570EC" w:rsidP="008570EC">
            <w:pPr>
              <w:spacing w:after="0"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w:t>
            </w:r>
          </w:p>
        </w:tc>
      </w:tr>
    </w:tbl>
    <w:p w14:paraId="64CE8920" w14:textId="6FD0979D" w:rsidR="008570EC" w:rsidRPr="00464DD9" w:rsidRDefault="008570EC" w:rsidP="008570EC">
      <w:pPr>
        <w:spacing w:before="100" w:beforeAutospacing="1" w:after="100" w:afterAutospacing="1" w:line="240" w:lineRule="auto"/>
        <w:rPr>
          <w:rFonts w:ascii="Times New Roman" w:eastAsia="Times New Roman" w:hAnsi="Times New Roman" w:cs="Times New Roman"/>
          <w:b/>
          <w:sz w:val="24"/>
          <w:szCs w:val="24"/>
        </w:rPr>
      </w:pPr>
    </w:p>
    <w:p w14:paraId="5428EE75" w14:textId="4150EF0C" w:rsidR="008570EC" w:rsidRPr="00464DD9" w:rsidRDefault="008570EC" w:rsidP="008570EC">
      <w:pPr>
        <w:spacing w:before="100" w:beforeAutospacing="1" w:after="100" w:afterAutospacing="1" w:line="240" w:lineRule="auto"/>
        <w:rPr>
          <w:rFonts w:ascii="Times New Roman" w:eastAsia="Times New Roman" w:hAnsi="Times New Roman" w:cs="Times New Roman"/>
          <w:b/>
          <w:sz w:val="24"/>
          <w:szCs w:val="24"/>
        </w:rPr>
      </w:pPr>
      <w:r w:rsidRPr="00464DD9">
        <w:rPr>
          <w:rFonts w:ascii="Times New Roman" w:eastAsia="Times New Roman" w:hAnsi="Times New Roman" w:cs="Times New Roman"/>
          <w:b/>
          <w:sz w:val="24"/>
          <w:szCs w:val="24"/>
        </w:rPr>
        <w:t>Phần I</w:t>
      </w:r>
      <w:r w:rsidRPr="00464DD9">
        <w:rPr>
          <w:rFonts w:ascii="Times New Roman" w:eastAsia="Times New Roman" w:hAnsi="Times New Roman" w:cs="Times New Roman"/>
          <w:b/>
          <w:sz w:val="24"/>
          <w:szCs w:val="24"/>
        </w:rPr>
        <w:t>I</w:t>
      </w:r>
      <w:r w:rsidRPr="00464DD9">
        <w:rPr>
          <w:rFonts w:ascii="Times New Roman" w:eastAsia="Times New Roman" w:hAnsi="Times New Roman" w:cs="Times New Roman"/>
          <w:b/>
          <w:sz w:val="24"/>
          <w:szCs w:val="24"/>
        </w:rPr>
        <w:t>.</w:t>
      </w:r>
    </w:p>
    <w:tbl>
      <w:tblPr>
        <w:tblW w:w="3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14"/>
        <w:gridCol w:w="683"/>
        <w:gridCol w:w="683"/>
        <w:gridCol w:w="683"/>
        <w:gridCol w:w="683"/>
      </w:tblGrid>
      <w:tr w:rsidR="008570EC" w:rsidRPr="008570EC" w14:paraId="0B9877DF" w14:textId="77777777" w:rsidTr="008570EC">
        <w:trPr>
          <w:trHeight w:val="370"/>
          <w:tblHeader/>
        </w:trPr>
        <w:tc>
          <w:tcPr>
            <w:tcW w:w="0" w:type="auto"/>
            <w:vAlign w:val="center"/>
            <w:hideMark/>
          </w:tcPr>
          <w:p w14:paraId="4116DD52"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w:t>
            </w:r>
          </w:p>
        </w:tc>
        <w:tc>
          <w:tcPr>
            <w:tcW w:w="0" w:type="auto"/>
            <w:vAlign w:val="center"/>
            <w:hideMark/>
          </w:tcPr>
          <w:p w14:paraId="25356B5B"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a</w:t>
            </w:r>
          </w:p>
        </w:tc>
        <w:tc>
          <w:tcPr>
            <w:tcW w:w="0" w:type="auto"/>
            <w:vAlign w:val="center"/>
            <w:hideMark/>
          </w:tcPr>
          <w:p w14:paraId="0D64505D"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b</w:t>
            </w:r>
          </w:p>
        </w:tc>
        <w:tc>
          <w:tcPr>
            <w:tcW w:w="0" w:type="auto"/>
            <w:vAlign w:val="center"/>
            <w:hideMark/>
          </w:tcPr>
          <w:p w14:paraId="5C6BAC24"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w:t>
            </w:r>
          </w:p>
        </w:tc>
        <w:tc>
          <w:tcPr>
            <w:tcW w:w="0" w:type="auto"/>
            <w:vAlign w:val="center"/>
            <w:hideMark/>
          </w:tcPr>
          <w:p w14:paraId="29B7CF4D"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d</w:t>
            </w:r>
          </w:p>
        </w:tc>
      </w:tr>
      <w:tr w:rsidR="008570EC" w:rsidRPr="008570EC" w14:paraId="51D8CE45" w14:textId="77777777" w:rsidTr="008570EC">
        <w:trPr>
          <w:trHeight w:val="370"/>
        </w:trPr>
        <w:tc>
          <w:tcPr>
            <w:tcW w:w="0" w:type="auto"/>
            <w:vAlign w:val="center"/>
            <w:hideMark/>
          </w:tcPr>
          <w:p w14:paraId="733B50A5"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1</w:t>
            </w:r>
          </w:p>
        </w:tc>
        <w:tc>
          <w:tcPr>
            <w:tcW w:w="0" w:type="auto"/>
            <w:vAlign w:val="center"/>
            <w:hideMark/>
          </w:tcPr>
          <w:p w14:paraId="4591B158"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c>
          <w:tcPr>
            <w:tcW w:w="0" w:type="auto"/>
            <w:vAlign w:val="center"/>
            <w:hideMark/>
          </w:tcPr>
          <w:p w14:paraId="014D49ED"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c>
          <w:tcPr>
            <w:tcW w:w="0" w:type="auto"/>
            <w:vAlign w:val="center"/>
            <w:hideMark/>
          </w:tcPr>
          <w:p w14:paraId="0D19AB1E"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2CC66336"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r>
      <w:tr w:rsidR="008570EC" w:rsidRPr="008570EC" w14:paraId="6225E15F" w14:textId="77777777" w:rsidTr="008570EC">
        <w:trPr>
          <w:trHeight w:val="370"/>
        </w:trPr>
        <w:tc>
          <w:tcPr>
            <w:tcW w:w="0" w:type="auto"/>
            <w:vAlign w:val="center"/>
            <w:hideMark/>
          </w:tcPr>
          <w:p w14:paraId="056DFF61"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2</w:t>
            </w:r>
          </w:p>
        </w:tc>
        <w:tc>
          <w:tcPr>
            <w:tcW w:w="0" w:type="auto"/>
            <w:vAlign w:val="center"/>
            <w:hideMark/>
          </w:tcPr>
          <w:p w14:paraId="67EAE0FC"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38C61EF4"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239E56B3"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c>
          <w:tcPr>
            <w:tcW w:w="0" w:type="auto"/>
            <w:vAlign w:val="center"/>
            <w:hideMark/>
          </w:tcPr>
          <w:p w14:paraId="0C70E5A0"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r>
      <w:tr w:rsidR="008570EC" w:rsidRPr="008570EC" w14:paraId="2E64C200" w14:textId="77777777" w:rsidTr="008570EC">
        <w:trPr>
          <w:trHeight w:val="370"/>
        </w:trPr>
        <w:tc>
          <w:tcPr>
            <w:tcW w:w="0" w:type="auto"/>
            <w:vAlign w:val="center"/>
            <w:hideMark/>
          </w:tcPr>
          <w:p w14:paraId="6243E6D5"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3</w:t>
            </w:r>
          </w:p>
        </w:tc>
        <w:tc>
          <w:tcPr>
            <w:tcW w:w="0" w:type="auto"/>
            <w:vAlign w:val="center"/>
            <w:hideMark/>
          </w:tcPr>
          <w:p w14:paraId="61FB53BE"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01C87C1D"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034E2115"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c>
          <w:tcPr>
            <w:tcW w:w="0" w:type="auto"/>
            <w:vAlign w:val="center"/>
            <w:hideMark/>
          </w:tcPr>
          <w:p w14:paraId="6757CD1D"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r>
      <w:tr w:rsidR="008570EC" w:rsidRPr="008570EC" w14:paraId="14FBFAB7" w14:textId="77777777" w:rsidTr="008570EC">
        <w:trPr>
          <w:trHeight w:val="391"/>
        </w:trPr>
        <w:tc>
          <w:tcPr>
            <w:tcW w:w="0" w:type="auto"/>
            <w:vAlign w:val="center"/>
            <w:hideMark/>
          </w:tcPr>
          <w:p w14:paraId="6A733E7B"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4</w:t>
            </w:r>
          </w:p>
        </w:tc>
        <w:tc>
          <w:tcPr>
            <w:tcW w:w="0" w:type="auto"/>
            <w:vAlign w:val="center"/>
            <w:hideMark/>
          </w:tcPr>
          <w:p w14:paraId="6230F5A2"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0B4C38D9"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c>
          <w:tcPr>
            <w:tcW w:w="0" w:type="auto"/>
            <w:vAlign w:val="center"/>
            <w:hideMark/>
          </w:tcPr>
          <w:p w14:paraId="062D8D04"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w:t>
            </w:r>
          </w:p>
        </w:tc>
        <w:tc>
          <w:tcPr>
            <w:tcW w:w="0" w:type="auto"/>
            <w:vAlign w:val="center"/>
            <w:hideMark/>
          </w:tcPr>
          <w:p w14:paraId="1C877E10"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w:t>
            </w:r>
          </w:p>
        </w:tc>
      </w:tr>
    </w:tbl>
    <w:p w14:paraId="7506B6D6" w14:textId="1DA122C2" w:rsidR="008570EC" w:rsidRPr="00464DD9" w:rsidRDefault="008570EC" w:rsidP="008570EC">
      <w:pPr>
        <w:spacing w:before="100" w:beforeAutospacing="1" w:after="100" w:afterAutospacing="1" w:line="240" w:lineRule="auto"/>
        <w:rPr>
          <w:rFonts w:ascii="Times New Roman" w:eastAsia="Times New Roman" w:hAnsi="Times New Roman" w:cs="Times New Roman"/>
          <w:b/>
          <w:sz w:val="24"/>
          <w:szCs w:val="24"/>
        </w:rPr>
      </w:pPr>
      <w:r w:rsidRPr="00464DD9">
        <w:rPr>
          <w:rFonts w:ascii="Times New Roman" w:eastAsia="Times New Roman" w:hAnsi="Times New Roman" w:cs="Times New Roman"/>
          <w:b/>
          <w:sz w:val="24"/>
          <w:szCs w:val="24"/>
        </w:rPr>
        <w:t xml:space="preserve">Phần </w:t>
      </w:r>
      <w:r w:rsidRPr="00464DD9">
        <w:rPr>
          <w:rFonts w:ascii="Times New Roman" w:eastAsia="Times New Roman" w:hAnsi="Times New Roman" w:cs="Times New Roman"/>
          <w:b/>
          <w:sz w:val="24"/>
          <w:szCs w:val="24"/>
        </w:rPr>
        <w:t>II</w:t>
      </w:r>
      <w:r w:rsidRPr="00464DD9">
        <w:rPr>
          <w:rFonts w:ascii="Times New Roman" w:eastAsia="Times New Roman" w:hAnsi="Times New Roman" w:cs="Times New Roman"/>
          <w:b/>
          <w:sz w:val="24"/>
          <w:szCs w:val="24"/>
        </w:rPr>
        <w:t>I.</w:t>
      </w:r>
    </w:p>
    <w:tbl>
      <w:tblPr>
        <w:tblW w:w="5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209"/>
        <w:gridCol w:w="776"/>
        <w:gridCol w:w="617"/>
        <w:gridCol w:w="855"/>
        <w:gridCol w:w="776"/>
        <w:gridCol w:w="776"/>
        <w:gridCol w:w="696"/>
      </w:tblGrid>
      <w:tr w:rsidR="008570EC" w:rsidRPr="008570EC" w14:paraId="27C8BDC1" w14:textId="77777777" w:rsidTr="008570EC">
        <w:trPr>
          <w:trHeight w:val="418"/>
          <w:tblHeader/>
        </w:trPr>
        <w:tc>
          <w:tcPr>
            <w:tcW w:w="0" w:type="auto"/>
            <w:vAlign w:val="center"/>
            <w:hideMark/>
          </w:tcPr>
          <w:p w14:paraId="39C884C5"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w:t>
            </w:r>
          </w:p>
        </w:tc>
        <w:tc>
          <w:tcPr>
            <w:tcW w:w="0" w:type="auto"/>
            <w:vAlign w:val="center"/>
            <w:hideMark/>
          </w:tcPr>
          <w:p w14:paraId="5C9A5D12"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1</w:t>
            </w:r>
          </w:p>
        </w:tc>
        <w:tc>
          <w:tcPr>
            <w:tcW w:w="0" w:type="auto"/>
            <w:vAlign w:val="center"/>
            <w:hideMark/>
          </w:tcPr>
          <w:p w14:paraId="28F174C6"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2</w:t>
            </w:r>
          </w:p>
        </w:tc>
        <w:tc>
          <w:tcPr>
            <w:tcW w:w="0" w:type="auto"/>
            <w:vAlign w:val="center"/>
            <w:hideMark/>
          </w:tcPr>
          <w:p w14:paraId="5219A5B9"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3</w:t>
            </w:r>
          </w:p>
        </w:tc>
        <w:tc>
          <w:tcPr>
            <w:tcW w:w="0" w:type="auto"/>
            <w:vAlign w:val="center"/>
            <w:hideMark/>
          </w:tcPr>
          <w:p w14:paraId="3CF78339"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4</w:t>
            </w:r>
          </w:p>
        </w:tc>
        <w:tc>
          <w:tcPr>
            <w:tcW w:w="0" w:type="auto"/>
            <w:vAlign w:val="center"/>
            <w:hideMark/>
          </w:tcPr>
          <w:p w14:paraId="7E71F373"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5</w:t>
            </w:r>
          </w:p>
        </w:tc>
        <w:tc>
          <w:tcPr>
            <w:tcW w:w="0" w:type="auto"/>
            <w:vAlign w:val="center"/>
            <w:hideMark/>
          </w:tcPr>
          <w:p w14:paraId="7495897F" w14:textId="77777777" w:rsidR="008570EC" w:rsidRPr="008570EC" w:rsidRDefault="008570EC" w:rsidP="008570EC">
            <w:pPr>
              <w:spacing w:after="0" w:line="240" w:lineRule="auto"/>
              <w:jc w:val="center"/>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6</w:t>
            </w:r>
          </w:p>
        </w:tc>
      </w:tr>
      <w:tr w:rsidR="008570EC" w:rsidRPr="008570EC" w14:paraId="4C694730" w14:textId="77777777" w:rsidTr="008570EC">
        <w:trPr>
          <w:trHeight w:val="441"/>
        </w:trPr>
        <w:tc>
          <w:tcPr>
            <w:tcW w:w="0" w:type="auto"/>
            <w:vAlign w:val="center"/>
            <w:hideMark/>
          </w:tcPr>
          <w:p w14:paraId="5B246F40"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áp án</w:t>
            </w:r>
          </w:p>
        </w:tc>
        <w:tc>
          <w:tcPr>
            <w:tcW w:w="0" w:type="auto"/>
            <w:vAlign w:val="center"/>
            <w:hideMark/>
          </w:tcPr>
          <w:p w14:paraId="1FCCD7CC"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236</w:t>
            </w:r>
          </w:p>
        </w:tc>
        <w:tc>
          <w:tcPr>
            <w:tcW w:w="0" w:type="auto"/>
            <w:vAlign w:val="center"/>
            <w:hideMark/>
          </w:tcPr>
          <w:p w14:paraId="107F7605"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34</w:t>
            </w:r>
          </w:p>
        </w:tc>
        <w:tc>
          <w:tcPr>
            <w:tcW w:w="0" w:type="auto"/>
            <w:vAlign w:val="center"/>
            <w:hideMark/>
          </w:tcPr>
          <w:p w14:paraId="04DF472E"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0,79</w:t>
            </w:r>
          </w:p>
        </w:tc>
        <w:tc>
          <w:tcPr>
            <w:tcW w:w="0" w:type="auto"/>
            <w:vAlign w:val="center"/>
            <w:hideMark/>
          </w:tcPr>
          <w:p w14:paraId="04BA6D62"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200</w:t>
            </w:r>
          </w:p>
        </w:tc>
        <w:tc>
          <w:tcPr>
            <w:tcW w:w="0" w:type="auto"/>
            <w:vAlign w:val="center"/>
            <w:hideMark/>
          </w:tcPr>
          <w:p w14:paraId="7F02E884"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855</w:t>
            </w:r>
          </w:p>
        </w:tc>
        <w:tc>
          <w:tcPr>
            <w:tcW w:w="0" w:type="auto"/>
            <w:vAlign w:val="center"/>
            <w:hideMark/>
          </w:tcPr>
          <w:p w14:paraId="2D9F1EB1" w14:textId="77777777" w:rsidR="008570EC" w:rsidRPr="008570EC" w:rsidRDefault="008570EC" w:rsidP="008570EC">
            <w:pPr>
              <w:spacing w:after="0" w:line="240" w:lineRule="auto"/>
              <w:jc w:val="center"/>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0,4</w:t>
            </w:r>
          </w:p>
        </w:tc>
      </w:tr>
    </w:tbl>
    <w:p w14:paraId="21CDFC39" w14:textId="466F4EFA" w:rsidR="008570EC" w:rsidRPr="00464DD9" w:rsidRDefault="008570EC" w:rsidP="008570EC">
      <w:pPr>
        <w:spacing w:before="100" w:beforeAutospacing="1" w:after="100" w:afterAutospacing="1" w:line="240" w:lineRule="auto"/>
        <w:jc w:val="center"/>
        <w:rPr>
          <w:rFonts w:ascii="Times New Roman" w:eastAsia="Times New Roman" w:hAnsi="Times New Roman" w:cs="Times New Roman"/>
          <w:b/>
          <w:sz w:val="24"/>
          <w:szCs w:val="24"/>
        </w:rPr>
      </w:pPr>
      <w:r w:rsidRPr="00464DD9">
        <w:rPr>
          <w:rFonts w:ascii="Times New Roman" w:eastAsia="Times New Roman" w:hAnsi="Times New Roman" w:cs="Times New Roman"/>
          <w:b/>
          <w:sz w:val="24"/>
          <w:szCs w:val="24"/>
        </w:rPr>
        <w:t>LỜI GIẢI THAM KHẢO</w:t>
      </w:r>
    </w:p>
    <w:p w14:paraId="7CA9B763" w14:textId="73D6ECA5" w:rsidR="008570EC" w:rsidRPr="008570EC" w:rsidRDefault="008570EC" w:rsidP="008570EC">
      <w:pPr>
        <w:spacing w:before="100" w:beforeAutospacing="1" w:after="100" w:afterAutospacing="1" w:line="240" w:lineRule="auto"/>
        <w:outlineLvl w:val="1"/>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 xml:space="preserve">PHẦN I. </w:t>
      </w:r>
    </w:p>
    <w:p w14:paraId="15ED5D29"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 Đáp án C.</w:t>
      </w:r>
      <w:r w:rsidRPr="008570EC">
        <w:rPr>
          <w:rFonts w:ascii="Times New Roman" w:eastAsia="Times New Roman" w:hAnsi="Times New Roman" w:cs="Times New Roman"/>
          <w:sz w:val="24"/>
          <w:szCs w:val="24"/>
        </w:rPr>
        <w:br/>
        <w:t>Đồng bằng sông Cửu Long là vùng thấp, chịu tác động mạnh của biến đổi khí hậu và nước biển dâng. Biểu hiện rõ nhất hiện nay là nước biển dâng, xâm nhập mặn sâu vào nội đồng, sạt lở bờ sông, bờ biển và mùa khô thiếu nước ngọt.</w:t>
      </w:r>
      <w:r w:rsidRPr="008570EC">
        <w:rPr>
          <w:rFonts w:ascii="Times New Roman" w:eastAsia="Times New Roman" w:hAnsi="Times New Roman" w:cs="Times New Roman"/>
          <w:sz w:val="24"/>
          <w:szCs w:val="24"/>
        </w:rPr>
        <w:br/>
        <w:t>Các phương án A, B, D có một số ý đúng nhưng chưa đầy đủ hoặc chưa chính xác bằng C. Đặc biệt, biến đổi khí hậu không làm “tăng cường lượng phù sa hằng năm” như phương án A.</w:t>
      </w:r>
    </w:p>
    <w:p w14:paraId="4E1B9BA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2. Đáp án A.</w:t>
      </w:r>
      <w:r w:rsidRPr="008570EC">
        <w:rPr>
          <w:rFonts w:ascii="Times New Roman" w:eastAsia="Times New Roman" w:hAnsi="Times New Roman" w:cs="Times New Roman"/>
          <w:sz w:val="24"/>
          <w:szCs w:val="24"/>
        </w:rPr>
        <w:br/>
        <w:t>Thời kì cơ cấu dân số vàng là thời kì tỉ lệ người trong độ tuổi lao động cao. Vì vậy thế mạnh nổi bật nhất của nước ta là có lực lượng lao động dồi dào.</w:t>
      </w:r>
      <w:r w:rsidRPr="008570EC">
        <w:rPr>
          <w:rFonts w:ascii="Times New Roman" w:eastAsia="Times New Roman" w:hAnsi="Times New Roman" w:cs="Times New Roman"/>
          <w:sz w:val="24"/>
          <w:szCs w:val="24"/>
        </w:rPr>
        <w:br/>
        <w:t>Phương án B, C chưa đúng vì lao động nước ta không phải chủ yếu mạnh ở “nhiều kinh nghiệm” hay “trình độ cao”. Phương án D không chính xác bằng A.</w:t>
      </w:r>
    </w:p>
    <w:p w14:paraId="14301504"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3. Đáp án A.</w:t>
      </w:r>
      <w:r w:rsidRPr="008570EC">
        <w:rPr>
          <w:rFonts w:ascii="Times New Roman" w:eastAsia="Times New Roman" w:hAnsi="Times New Roman" w:cs="Times New Roman"/>
          <w:sz w:val="24"/>
          <w:szCs w:val="24"/>
        </w:rPr>
        <w:br/>
        <w:t>Khu du lịch Sa Pa của tỉnh Lào Cai đã được công nhận là khu du lịch quốc gia.</w:t>
      </w:r>
      <w:r w:rsidRPr="008570EC">
        <w:rPr>
          <w:rFonts w:ascii="Times New Roman" w:eastAsia="Times New Roman" w:hAnsi="Times New Roman" w:cs="Times New Roman"/>
          <w:sz w:val="24"/>
          <w:szCs w:val="24"/>
        </w:rPr>
        <w:br/>
        <w:t>Các địa danh Tràng An, Cát Bà, Lăng Cô đều là những điểm du lịch nổi tiếng, nhưng theo yêu cầu câu hỏi và đáp án mã đề 0901, chọn Sa Pa.</w:t>
      </w:r>
    </w:p>
    <w:p w14:paraId="13A2F3C7"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4. Đáp án D.</w:t>
      </w:r>
      <w:r w:rsidRPr="008570EC">
        <w:rPr>
          <w:rFonts w:ascii="Times New Roman" w:eastAsia="Times New Roman" w:hAnsi="Times New Roman" w:cs="Times New Roman"/>
          <w:sz w:val="24"/>
          <w:szCs w:val="24"/>
        </w:rPr>
        <w:br/>
        <w:t>Lao động nông thôn ở nước ta hiện nay vẫn chiếm số lượng lớn hơn lao động thành thị. Đây là đặc điểm gắn với cơ cấu dân cư nước ta, mặc dù quá trình đô thị hóa đang diễn ra.</w:t>
      </w:r>
      <w:r w:rsidRPr="008570EC">
        <w:rPr>
          <w:rFonts w:ascii="Times New Roman" w:eastAsia="Times New Roman" w:hAnsi="Times New Roman" w:cs="Times New Roman"/>
          <w:sz w:val="24"/>
          <w:szCs w:val="24"/>
        </w:rPr>
        <w:br/>
        <w:t>A sai vì lao động nông thôn không có thế mạnh chủ yếu trong công nghiệp.</w:t>
      </w:r>
      <w:r w:rsidRPr="008570EC">
        <w:rPr>
          <w:rFonts w:ascii="Times New Roman" w:eastAsia="Times New Roman" w:hAnsi="Times New Roman" w:cs="Times New Roman"/>
          <w:sz w:val="24"/>
          <w:szCs w:val="24"/>
        </w:rPr>
        <w:br/>
        <w:t>B sai vì phần lớn lao động nông thôn chưa qua đào tạo nghề nghiệp.</w:t>
      </w:r>
      <w:r w:rsidRPr="008570EC">
        <w:rPr>
          <w:rFonts w:ascii="Times New Roman" w:eastAsia="Times New Roman" w:hAnsi="Times New Roman" w:cs="Times New Roman"/>
          <w:sz w:val="24"/>
          <w:szCs w:val="24"/>
        </w:rPr>
        <w:br/>
        <w:t>C sai vì lao động nông thôn không chỉ làm nông nghiệp, mà còn tham gia công nghiệp, dịch vụ, tiểu thủ công nghiệp,...</w:t>
      </w:r>
    </w:p>
    <w:p w14:paraId="6D6ECB0B"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5. Đáp án D.</w:t>
      </w:r>
      <w:r w:rsidRPr="008570EC">
        <w:rPr>
          <w:rFonts w:ascii="Times New Roman" w:eastAsia="Times New Roman" w:hAnsi="Times New Roman" w:cs="Times New Roman"/>
          <w:sz w:val="24"/>
          <w:szCs w:val="24"/>
        </w:rPr>
        <w:br/>
        <w:t xml:space="preserve">Đất feralit là loại đất chiếm diện tích lớn nhất ở nước ta vì địa hình nước ta chủ yếu là đồi núi, khí hậu nhiệt </w:t>
      </w:r>
      <w:r w:rsidRPr="008570EC">
        <w:rPr>
          <w:rFonts w:ascii="Times New Roman" w:eastAsia="Times New Roman" w:hAnsi="Times New Roman" w:cs="Times New Roman"/>
          <w:sz w:val="24"/>
          <w:szCs w:val="24"/>
        </w:rPr>
        <w:lastRenderedPageBreak/>
        <w:t>đới ẩm gió mùa làm quá trình feralit diễn ra mạnh.</w:t>
      </w:r>
      <w:r w:rsidRPr="008570EC">
        <w:rPr>
          <w:rFonts w:ascii="Times New Roman" w:eastAsia="Times New Roman" w:hAnsi="Times New Roman" w:cs="Times New Roman"/>
          <w:sz w:val="24"/>
          <w:szCs w:val="24"/>
        </w:rPr>
        <w:br/>
        <w:t>Đất phù sa chủ yếu phân bố ở đồng bằng. Đất xám bạc màu, đất mùn thô có diện tích nhỏ hơn.</w:t>
      </w:r>
    </w:p>
    <w:p w14:paraId="4E705636" w14:textId="72FB6C98"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6. Đáp án D.</w:t>
      </w:r>
      <w:r w:rsidRPr="008570EC">
        <w:rPr>
          <w:rFonts w:ascii="Times New Roman" w:eastAsia="Times New Roman" w:hAnsi="Times New Roman" w:cs="Times New Roman"/>
          <w:sz w:val="24"/>
          <w:szCs w:val="24"/>
        </w:rPr>
        <w:br/>
        <w:t>Từ biểu đồ:</w:t>
      </w:r>
      <w:r w:rsidRPr="008570EC">
        <w:rPr>
          <w:rFonts w:ascii="Times New Roman" w:eastAsia="Times New Roman" w:hAnsi="Times New Roman" w:cs="Times New Roman"/>
          <w:sz w:val="24"/>
          <w:szCs w:val="24"/>
        </w:rPr>
        <w:br/>
        <w:t xml:space="preserve">Năm 2017, sản lượng thịt bò là </w:t>
      </w:r>
      <w:r w:rsidRPr="00464DD9">
        <w:rPr>
          <w:rFonts w:ascii="Times New Roman" w:hAnsi="Times New Roman" w:cs="Times New Roman"/>
          <w:position w:val="-10"/>
          <w:sz w:val="24"/>
          <w:szCs w:val="24"/>
        </w:rPr>
        <w:object w:dxaOrig="580" w:dyaOrig="320" w14:anchorId="0AED8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11" o:title=""/>
          </v:shape>
          <o:OLEObject Type="Embed" ProgID="Equation.DSMT4" ShapeID="_x0000_i1025" DrawAspect="Content" ObjectID="_1838733927" r:id="rId12"/>
        </w:object>
      </w:r>
      <w:r w:rsidRPr="008570EC">
        <w:rPr>
          <w:rFonts w:ascii="Times New Roman" w:eastAsia="Times New Roman" w:hAnsi="Times New Roman" w:cs="Times New Roman"/>
          <w:sz w:val="24"/>
          <w:szCs w:val="24"/>
        </w:rPr>
        <w:t xml:space="preserve"> nghìn tấn.</w:t>
      </w:r>
      <w:r w:rsidRPr="008570EC">
        <w:rPr>
          <w:rFonts w:ascii="Times New Roman" w:eastAsia="Times New Roman" w:hAnsi="Times New Roman" w:cs="Times New Roman"/>
          <w:sz w:val="24"/>
          <w:szCs w:val="24"/>
        </w:rPr>
        <w:br/>
        <w:t xml:space="preserve">Năm 2024, sản lượng thịt bò là </w:t>
      </w:r>
      <w:r w:rsidRPr="00464DD9">
        <w:rPr>
          <w:rFonts w:ascii="Times New Roman" w:hAnsi="Times New Roman" w:cs="Times New Roman"/>
          <w:position w:val="-10"/>
          <w:sz w:val="24"/>
          <w:szCs w:val="24"/>
        </w:rPr>
        <w:object w:dxaOrig="639" w:dyaOrig="320" w14:anchorId="688407E4">
          <v:shape id="_x0000_i1026" type="#_x0000_t75" style="width:32.25pt;height:15.75pt" o:ole="">
            <v:imagedata r:id="rId13" o:title=""/>
          </v:shape>
          <o:OLEObject Type="Embed" ProgID="Equation.DSMT4" ShapeID="_x0000_i1026" DrawAspect="Content" ObjectID="_1838733928" r:id="rId14"/>
        </w:object>
      </w:r>
      <w:r w:rsidRPr="008570EC">
        <w:rPr>
          <w:rFonts w:ascii="Times New Roman" w:eastAsia="Times New Roman" w:hAnsi="Times New Roman" w:cs="Times New Roman"/>
          <w:sz w:val="24"/>
          <w:szCs w:val="24"/>
        </w:rPr>
        <w:t xml:space="preserve"> nghìn tấn.</w:t>
      </w:r>
      <w:r w:rsidRPr="008570EC">
        <w:rPr>
          <w:rFonts w:ascii="Times New Roman" w:eastAsia="Times New Roman" w:hAnsi="Times New Roman" w:cs="Times New Roman"/>
          <w:sz w:val="24"/>
          <w:szCs w:val="24"/>
        </w:rPr>
        <w:br/>
        <w:t xml:space="preserve">Tỉ số tăng là </w:t>
      </w:r>
      <w:r w:rsidRPr="00464DD9">
        <w:rPr>
          <w:rFonts w:ascii="Times New Roman" w:hAnsi="Times New Roman" w:cs="Times New Roman"/>
          <w:position w:val="-10"/>
          <w:sz w:val="24"/>
          <w:szCs w:val="24"/>
        </w:rPr>
        <w:object w:dxaOrig="1920" w:dyaOrig="320" w14:anchorId="7788D7A9">
          <v:shape id="_x0000_i1027" type="#_x0000_t75" style="width:96pt;height:15.75pt" o:ole="">
            <v:imagedata r:id="rId15" o:title=""/>
          </v:shape>
          <o:OLEObject Type="Embed" ProgID="Equation.DSMT4" ShapeID="_x0000_i1027" DrawAspect="Content" ObjectID="_1838733929" r:id="rId16"/>
        </w:object>
      </w:r>
      <w:r w:rsidRPr="008570EC">
        <w:rPr>
          <w:rFonts w:ascii="Times New Roman" w:eastAsia="Times New Roman" w:hAnsi="Times New Roman" w:cs="Times New Roman"/>
          <w:sz w:val="24"/>
          <w:szCs w:val="24"/>
        </w:rPr>
        <w:t xml:space="preserve"> lần, tức là tăng hơn </w:t>
      </w:r>
      <w:r w:rsidRPr="00464DD9">
        <w:rPr>
          <w:rFonts w:ascii="Times New Roman" w:hAnsi="Times New Roman" w:cs="Times New Roman"/>
          <w:position w:val="-10"/>
          <w:sz w:val="24"/>
          <w:szCs w:val="24"/>
        </w:rPr>
        <w:object w:dxaOrig="360" w:dyaOrig="320" w14:anchorId="3281FA95">
          <v:shape id="_x0000_i1028" type="#_x0000_t75" style="width:18pt;height:15.75pt" o:ole="">
            <v:imagedata r:id="rId17" o:title=""/>
          </v:shape>
          <o:OLEObject Type="Embed" ProgID="Equation.DSMT4" ShapeID="_x0000_i1028" DrawAspect="Content" ObjectID="_1838733930" r:id="rId18"/>
        </w:object>
      </w:r>
      <w:r w:rsidRPr="008570EC">
        <w:rPr>
          <w:rFonts w:ascii="Times New Roman" w:eastAsia="Times New Roman" w:hAnsi="Times New Roman" w:cs="Times New Roman"/>
          <w:sz w:val="24"/>
          <w:szCs w:val="24"/>
        </w:rPr>
        <w:t xml:space="preserve"> lần. Vì vậy D đúng.</w:t>
      </w:r>
    </w:p>
    <w:p w14:paraId="46A84124" w14:textId="74A9344A"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Xét các phương án khác:</w:t>
      </w:r>
      <w:r w:rsidRPr="008570EC">
        <w:rPr>
          <w:rFonts w:ascii="Times New Roman" w:eastAsia="Times New Roman" w:hAnsi="Times New Roman" w:cs="Times New Roman"/>
          <w:sz w:val="24"/>
          <w:szCs w:val="24"/>
        </w:rPr>
        <w:br/>
        <w:t>A sai vì số lượng bò không tăng liên tục, năm 2024 giảm so với năm 2023.</w:t>
      </w:r>
      <w:r w:rsidRPr="008570EC">
        <w:rPr>
          <w:rFonts w:ascii="Times New Roman" w:eastAsia="Times New Roman" w:hAnsi="Times New Roman" w:cs="Times New Roman"/>
          <w:sz w:val="24"/>
          <w:szCs w:val="24"/>
        </w:rPr>
        <w:br/>
        <w:t xml:space="preserve">B sai vì số lượng bò năm 2024 là </w:t>
      </w:r>
      <w:r w:rsidRPr="00464DD9">
        <w:rPr>
          <w:rFonts w:ascii="Times New Roman" w:hAnsi="Times New Roman" w:cs="Times New Roman"/>
          <w:position w:val="-10"/>
          <w:sz w:val="24"/>
          <w:szCs w:val="24"/>
        </w:rPr>
        <w:object w:dxaOrig="760" w:dyaOrig="320" w14:anchorId="213ECE7A">
          <v:shape id="_x0000_i1029" type="#_x0000_t75" style="width:38.25pt;height:15.75pt" o:ole="">
            <v:imagedata r:id="rId19" o:title=""/>
          </v:shape>
          <o:OLEObject Type="Embed" ProgID="Equation.DSMT4" ShapeID="_x0000_i1029" DrawAspect="Content" ObjectID="_1838733931" r:id="rId20"/>
        </w:object>
      </w:r>
      <w:r w:rsidRPr="008570EC">
        <w:rPr>
          <w:rFonts w:ascii="Times New Roman" w:eastAsia="Times New Roman" w:hAnsi="Times New Roman" w:cs="Times New Roman"/>
          <w:sz w:val="24"/>
          <w:szCs w:val="24"/>
        </w:rPr>
        <w:t xml:space="preserve"> nghìn con, năm 2017 là </w:t>
      </w:r>
      <w:r w:rsidRPr="00464DD9">
        <w:rPr>
          <w:rFonts w:ascii="Times New Roman" w:hAnsi="Times New Roman" w:cs="Times New Roman"/>
          <w:position w:val="-10"/>
          <w:sz w:val="24"/>
          <w:szCs w:val="24"/>
        </w:rPr>
        <w:object w:dxaOrig="740" w:dyaOrig="320" w14:anchorId="3E2A08DB">
          <v:shape id="_x0000_i1030" type="#_x0000_t75" style="width:36.75pt;height:15.75pt" o:ole="">
            <v:imagedata r:id="rId21" o:title=""/>
          </v:shape>
          <o:OLEObject Type="Embed" ProgID="Equation.DSMT4" ShapeID="_x0000_i1030" DrawAspect="Content" ObjectID="_1838733932" r:id="rId22"/>
        </w:object>
      </w:r>
      <w:r w:rsidRPr="008570EC">
        <w:rPr>
          <w:rFonts w:ascii="Times New Roman" w:eastAsia="Times New Roman" w:hAnsi="Times New Roman" w:cs="Times New Roman"/>
          <w:sz w:val="24"/>
          <w:szCs w:val="24"/>
        </w:rPr>
        <w:t xml:space="preserve"> nghìn con, tức giảm </w:t>
      </w:r>
      <w:r w:rsidRPr="00464DD9">
        <w:rPr>
          <w:rFonts w:ascii="Times New Roman" w:hAnsi="Times New Roman" w:cs="Times New Roman"/>
          <w:position w:val="-10"/>
          <w:sz w:val="24"/>
          <w:szCs w:val="24"/>
        </w:rPr>
        <w:object w:dxaOrig="460" w:dyaOrig="320" w14:anchorId="1A47F1F2">
          <v:shape id="_x0000_i1031" type="#_x0000_t75" style="width:23.25pt;height:15.75pt" o:ole="">
            <v:imagedata r:id="rId23" o:title=""/>
          </v:shape>
          <o:OLEObject Type="Embed" ProgID="Equation.DSMT4" ShapeID="_x0000_i1031" DrawAspect="Content" ObjectID="_1838733933" r:id="rId24"/>
        </w:object>
      </w:r>
      <w:r w:rsidRPr="008570EC">
        <w:rPr>
          <w:rFonts w:ascii="Times New Roman" w:eastAsia="Times New Roman" w:hAnsi="Times New Roman" w:cs="Times New Roman"/>
          <w:sz w:val="24"/>
          <w:szCs w:val="24"/>
        </w:rPr>
        <w:t xml:space="preserve"> nghìn con chứ không tăng.</w:t>
      </w:r>
      <w:r w:rsidRPr="008570EC">
        <w:rPr>
          <w:rFonts w:ascii="Times New Roman" w:eastAsia="Times New Roman" w:hAnsi="Times New Roman" w:cs="Times New Roman"/>
          <w:sz w:val="24"/>
          <w:szCs w:val="24"/>
        </w:rPr>
        <w:br/>
        <w:t>C sai vì sản lượng thịt bò tăng, không giảm liên tục.</w:t>
      </w:r>
    </w:p>
    <w:p w14:paraId="3FD7CEA8"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7. Đáp án D.</w:t>
      </w:r>
      <w:r w:rsidRPr="008570EC">
        <w:rPr>
          <w:rFonts w:ascii="Times New Roman" w:eastAsia="Times New Roman" w:hAnsi="Times New Roman" w:cs="Times New Roman"/>
          <w:sz w:val="24"/>
          <w:szCs w:val="24"/>
        </w:rPr>
        <w:br/>
        <w:t>Vị trí địa lí nước ta nằm trong khu vực nội chí tuyến bán cầu Bắc, tiếp giáp Biển Đông, chịu ảnh hưởng của gió mùa nên thuận lợi chủ yếu cho phát triển nền nông nghiệp nhiệt đới.</w:t>
      </w:r>
      <w:r w:rsidRPr="008570EC">
        <w:rPr>
          <w:rFonts w:ascii="Times New Roman" w:eastAsia="Times New Roman" w:hAnsi="Times New Roman" w:cs="Times New Roman"/>
          <w:sz w:val="24"/>
          <w:szCs w:val="24"/>
        </w:rPr>
        <w:br/>
        <w:t>Phương án B sai vì nước ta chủ yếu phát triển nền nông nghiệp nhiệt đới, không phải cận nhiệt đới.</w:t>
      </w:r>
      <w:r w:rsidRPr="008570EC">
        <w:rPr>
          <w:rFonts w:ascii="Times New Roman" w:eastAsia="Times New Roman" w:hAnsi="Times New Roman" w:cs="Times New Roman"/>
          <w:sz w:val="24"/>
          <w:szCs w:val="24"/>
        </w:rPr>
        <w:br/>
        <w:t>A và C không phải thuận lợi chủ yếu do vị trí địa lí trong câu hỏi này.</w:t>
      </w:r>
    </w:p>
    <w:p w14:paraId="551FCEEF"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8. Đáp án B.</w:t>
      </w:r>
      <w:r w:rsidRPr="008570EC">
        <w:rPr>
          <w:rFonts w:ascii="Times New Roman" w:eastAsia="Times New Roman" w:hAnsi="Times New Roman" w:cs="Times New Roman"/>
          <w:sz w:val="24"/>
          <w:szCs w:val="24"/>
        </w:rPr>
        <w:br/>
        <w:t>Vào giữa và cuối mùa hạ, gió mùa Tây Nam hoạt động mạnh, mang hơi ẩm từ biển vào gây mưa lớn cho nhiều nơi ở nước ta.</w:t>
      </w:r>
      <w:r w:rsidRPr="008570EC">
        <w:rPr>
          <w:rFonts w:ascii="Times New Roman" w:eastAsia="Times New Roman" w:hAnsi="Times New Roman" w:cs="Times New Roman"/>
          <w:sz w:val="24"/>
          <w:szCs w:val="24"/>
        </w:rPr>
        <w:br/>
        <w:t>Gió phơn Tây Nam gây thời tiết khô nóng.</w:t>
      </w:r>
      <w:r w:rsidRPr="008570EC">
        <w:rPr>
          <w:rFonts w:ascii="Times New Roman" w:eastAsia="Times New Roman" w:hAnsi="Times New Roman" w:cs="Times New Roman"/>
          <w:sz w:val="24"/>
          <w:szCs w:val="24"/>
        </w:rPr>
        <w:br/>
        <w:t>Gió mùa Đông Bắc hoạt động chủ yếu vào mùa đông.</w:t>
      </w:r>
      <w:r w:rsidRPr="008570EC">
        <w:rPr>
          <w:rFonts w:ascii="Times New Roman" w:eastAsia="Times New Roman" w:hAnsi="Times New Roman" w:cs="Times New Roman"/>
          <w:sz w:val="24"/>
          <w:szCs w:val="24"/>
        </w:rPr>
        <w:br/>
        <w:t>Tín phong bán cầu Bắc không phải nguyên nhân chính gây mưa lớn giữa và cuối mùa hạ.</w:t>
      </w:r>
    </w:p>
    <w:p w14:paraId="405280B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9. Đáp án B.</w:t>
      </w:r>
      <w:r w:rsidRPr="008570EC">
        <w:rPr>
          <w:rFonts w:ascii="Times New Roman" w:eastAsia="Times New Roman" w:hAnsi="Times New Roman" w:cs="Times New Roman"/>
          <w:sz w:val="24"/>
          <w:szCs w:val="24"/>
        </w:rPr>
        <w:br/>
        <w:t>Cơ cấu kinh tế nước ta hiện nay đang chuyển dịch theo hướng công nghiệp hóa, hiện đại hóa. Biểu hiện là giảm tỉ trọng khu vực nông, lâm, thủy sản; tăng tỉ trọng công nghiệp, xây dựng và dịch vụ.</w:t>
      </w:r>
      <w:r w:rsidRPr="008570EC">
        <w:rPr>
          <w:rFonts w:ascii="Times New Roman" w:eastAsia="Times New Roman" w:hAnsi="Times New Roman" w:cs="Times New Roman"/>
          <w:sz w:val="24"/>
          <w:szCs w:val="24"/>
        </w:rPr>
        <w:br/>
        <w:t>A sai vì không phải tăng tỉ trọng kinh tế Nhà nước là xu hướng chính.</w:t>
      </w:r>
      <w:r w:rsidRPr="008570EC">
        <w:rPr>
          <w:rFonts w:ascii="Times New Roman" w:eastAsia="Times New Roman" w:hAnsi="Times New Roman" w:cs="Times New Roman"/>
          <w:sz w:val="24"/>
          <w:szCs w:val="24"/>
        </w:rPr>
        <w:br/>
        <w:t>C sai vì không phải chú trọng sản xuất nông nghiệp là hướng chuyển dịch chủ yếu.</w:t>
      </w:r>
      <w:r w:rsidRPr="008570EC">
        <w:rPr>
          <w:rFonts w:ascii="Times New Roman" w:eastAsia="Times New Roman" w:hAnsi="Times New Roman" w:cs="Times New Roman"/>
          <w:sz w:val="24"/>
          <w:szCs w:val="24"/>
        </w:rPr>
        <w:br/>
        <w:t>D sai vì nền kinh tế không ưu tiên các ngành cần nhiều lao động mà hướng tới tăng năng suất, chất lượng, công nghệ.</w:t>
      </w:r>
    </w:p>
    <w:p w14:paraId="3821AB4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0. Đáp án B.</w:t>
      </w:r>
      <w:r w:rsidRPr="008570EC">
        <w:rPr>
          <w:rFonts w:ascii="Times New Roman" w:eastAsia="Times New Roman" w:hAnsi="Times New Roman" w:cs="Times New Roman"/>
          <w:sz w:val="24"/>
          <w:szCs w:val="24"/>
        </w:rPr>
        <w:br/>
        <w:t>Đông Nam Bộ có mùa khô sâu sắc, nhu cầu nước lớn cho công nghiệp, đô thị và nông nghiệp nên thiếu nước vào mùa khô là hạn chế quan trọng. Đồng thời, vùng có tỉ lệ dân nhập cư cao, gây sức ép lên việc làm, nhà ở, hạ tầng và môi trường đô thị.</w:t>
      </w:r>
      <w:r w:rsidRPr="008570EC">
        <w:rPr>
          <w:rFonts w:ascii="Times New Roman" w:eastAsia="Times New Roman" w:hAnsi="Times New Roman" w:cs="Times New Roman"/>
          <w:sz w:val="24"/>
          <w:szCs w:val="24"/>
        </w:rPr>
        <w:br/>
        <w:t>Các phương án khác có ý đúng một phần nhưng chưa nêu đúng hạn chế chủ yếu bằng B.</w:t>
      </w:r>
    </w:p>
    <w:p w14:paraId="7EB57E3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1. Đáp án D.</w:t>
      </w:r>
      <w:r w:rsidRPr="008570EC">
        <w:rPr>
          <w:rFonts w:ascii="Times New Roman" w:eastAsia="Times New Roman" w:hAnsi="Times New Roman" w:cs="Times New Roman"/>
          <w:sz w:val="24"/>
          <w:szCs w:val="24"/>
        </w:rPr>
        <w:br/>
        <w:t>Hiện nay, nhiệt điện chiếm tỉ trọng cao nhất trong cơ cấu sản lượng điện của nước ta. Nhiệt điện gồm nhiệt điện than, khí, dầu,... và có vai trò lớn trong hệ thống điện quốc gia.</w:t>
      </w:r>
      <w:r w:rsidRPr="008570EC">
        <w:rPr>
          <w:rFonts w:ascii="Times New Roman" w:eastAsia="Times New Roman" w:hAnsi="Times New Roman" w:cs="Times New Roman"/>
          <w:sz w:val="24"/>
          <w:szCs w:val="24"/>
        </w:rPr>
        <w:br/>
        <w:t>Thủy điện từng giữ vai trò rất quan trọng nhưng hiện nay tỉ trọng không cao nhất. Điện gió và điện mặt trời phát triển nhanh nhưng tỉ trọng chưa lớn nhất.</w:t>
      </w:r>
    </w:p>
    <w:p w14:paraId="13B8DF20"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2. Đáp án C.</w:t>
      </w:r>
      <w:r w:rsidRPr="008570EC">
        <w:rPr>
          <w:rFonts w:ascii="Times New Roman" w:eastAsia="Times New Roman" w:hAnsi="Times New Roman" w:cs="Times New Roman"/>
          <w:sz w:val="24"/>
          <w:szCs w:val="24"/>
        </w:rPr>
        <w:br/>
        <w:t xml:space="preserve">Bắc Trung Bộ tiếp giáp Đồng bằng sông Hồng ở phía bắc, Trung du và miền núi phía Bắc ở phía tây bắc, </w:t>
      </w:r>
      <w:r w:rsidRPr="008570EC">
        <w:rPr>
          <w:rFonts w:ascii="Times New Roman" w:eastAsia="Times New Roman" w:hAnsi="Times New Roman" w:cs="Times New Roman"/>
          <w:sz w:val="24"/>
          <w:szCs w:val="24"/>
        </w:rPr>
        <w:lastRenderedPageBreak/>
        <w:t>Nam Trung Bộ ở phía nam. Vùng này không tiếp giáp Đông Nam Bộ.</w:t>
      </w:r>
      <w:r w:rsidRPr="008570EC">
        <w:rPr>
          <w:rFonts w:ascii="Times New Roman" w:eastAsia="Times New Roman" w:hAnsi="Times New Roman" w:cs="Times New Roman"/>
          <w:sz w:val="24"/>
          <w:szCs w:val="24"/>
        </w:rPr>
        <w:br/>
        <w:t>Vì vậy chọn C.</w:t>
      </w:r>
    </w:p>
    <w:p w14:paraId="365496EF"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3. Đáp án A.</w:t>
      </w:r>
      <w:r w:rsidRPr="008570EC">
        <w:rPr>
          <w:rFonts w:ascii="Times New Roman" w:eastAsia="Times New Roman" w:hAnsi="Times New Roman" w:cs="Times New Roman"/>
          <w:sz w:val="24"/>
          <w:szCs w:val="24"/>
        </w:rPr>
        <w:br/>
        <w:t>Câu hỏi yêu cầu giải pháp nâng cao hiệu quả phát triển du lịch liên vùng ở Nam Trung Bộ. Muốn phát triển liên vùng cần kết nối không gian du lịch biển – cao nguyên, đồng thời hoàn thiện giao thông để liên kết Nam Trung Bộ với Tây Nguyên và các vùng khác.</w:t>
      </w:r>
      <w:r w:rsidRPr="008570EC">
        <w:rPr>
          <w:rFonts w:ascii="Times New Roman" w:eastAsia="Times New Roman" w:hAnsi="Times New Roman" w:cs="Times New Roman"/>
          <w:sz w:val="24"/>
          <w:szCs w:val="24"/>
        </w:rPr>
        <w:br/>
        <w:t>Vì vậy giải pháp phù hợp nhất là xây dựng các tuyến du lịch kết hợp biển – cao nguyên, kết nối giao thông.</w:t>
      </w:r>
      <w:r w:rsidRPr="008570EC">
        <w:rPr>
          <w:rFonts w:ascii="Times New Roman" w:eastAsia="Times New Roman" w:hAnsi="Times New Roman" w:cs="Times New Roman"/>
          <w:sz w:val="24"/>
          <w:szCs w:val="24"/>
        </w:rPr>
        <w:br/>
        <w:t>B, C chỉ tập trung vào hạ tầng hoặc du lịch biển, chưa thể hiện rõ tính liên vùng.</w:t>
      </w:r>
      <w:r w:rsidRPr="008570EC">
        <w:rPr>
          <w:rFonts w:ascii="Times New Roman" w:eastAsia="Times New Roman" w:hAnsi="Times New Roman" w:cs="Times New Roman"/>
          <w:sz w:val="24"/>
          <w:szCs w:val="24"/>
        </w:rPr>
        <w:br/>
        <w:t>D phù hợp hơn với du lịch Tây Nguyên.</w:t>
      </w:r>
    </w:p>
    <w:p w14:paraId="662F0D2A"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4. Đáp án D.</w:t>
      </w:r>
      <w:r w:rsidRPr="008570EC">
        <w:rPr>
          <w:rFonts w:ascii="Times New Roman" w:eastAsia="Times New Roman" w:hAnsi="Times New Roman" w:cs="Times New Roman"/>
          <w:sz w:val="24"/>
          <w:szCs w:val="24"/>
        </w:rPr>
        <w:br/>
        <w:t>Đồng bằng sông Hồng có nguồn lao động dồi dào, trình độ cao, cơ sở hạ tầng tốt, thu hút nhiều vốn đầu tư trong và ngoài nước. Đây là thế mạnh quan trọng để phát triển các ngành công nghiệp hiện đại như điện tử, công nghệ cao, cơ khí chính xác,...</w:t>
      </w:r>
      <w:r w:rsidRPr="008570EC">
        <w:rPr>
          <w:rFonts w:ascii="Times New Roman" w:eastAsia="Times New Roman" w:hAnsi="Times New Roman" w:cs="Times New Roman"/>
          <w:sz w:val="24"/>
          <w:szCs w:val="24"/>
        </w:rPr>
        <w:br/>
        <w:t>A chưa phải thế mạnh chủ yếu cho công nghiệp hiện đại.</w:t>
      </w:r>
      <w:r w:rsidRPr="008570EC">
        <w:rPr>
          <w:rFonts w:ascii="Times New Roman" w:eastAsia="Times New Roman" w:hAnsi="Times New Roman" w:cs="Times New Roman"/>
          <w:sz w:val="24"/>
          <w:szCs w:val="24"/>
        </w:rPr>
        <w:br/>
        <w:t>B sai vì Đồng bằng sông Hồng không giàu khoáng sản.</w:t>
      </w:r>
      <w:r w:rsidRPr="008570EC">
        <w:rPr>
          <w:rFonts w:ascii="Times New Roman" w:eastAsia="Times New Roman" w:hAnsi="Times New Roman" w:cs="Times New Roman"/>
          <w:sz w:val="24"/>
          <w:szCs w:val="24"/>
        </w:rPr>
        <w:br/>
        <w:t>C chỉ nói dân số đông và kinh nghiệm sản xuất, chưa đủ để phát triển công nghiệp hiện đại.</w:t>
      </w:r>
    </w:p>
    <w:p w14:paraId="3618E2E5"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5. Đáp án A.</w:t>
      </w:r>
      <w:r w:rsidRPr="008570EC">
        <w:rPr>
          <w:rFonts w:ascii="Times New Roman" w:eastAsia="Times New Roman" w:hAnsi="Times New Roman" w:cs="Times New Roman"/>
          <w:sz w:val="24"/>
          <w:szCs w:val="24"/>
        </w:rPr>
        <w:br/>
        <w:t>Ở khu vực miền núi, mưa lớn sau hoàn lưu bão thường gây lũ quét, sạt lở đất do địa hình dốc, lớp phủ thực vật bị suy giảm, đất đá dễ bị cuốn trôi. Trong các phương án, thiên tai phù hợp nhất là lũ quét.</w:t>
      </w:r>
      <w:r w:rsidRPr="008570EC">
        <w:rPr>
          <w:rFonts w:ascii="Times New Roman" w:eastAsia="Times New Roman" w:hAnsi="Times New Roman" w:cs="Times New Roman"/>
          <w:sz w:val="24"/>
          <w:szCs w:val="24"/>
        </w:rPr>
        <w:br/>
        <w:t>Ngập lụt thường phổ biến hơn ở đồng bằng, vùng trũng. Xâm nhập mặn xảy ra ở vùng ven biển, cửa sông. Động đất không phải thiên tai do mưa lớn sau bão.</w:t>
      </w:r>
    </w:p>
    <w:p w14:paraId="73C52E79"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6. Đáp án D.</w:t>
      </w:r>
      <w:r w:rsidRPr="008570EC">
        <w:rPr>
          <w:rFonts w:ascii="Times New Roman" w:eastAsia="Times New Roman" w:hAnsi="Times New Roman" w:cs="Times New Roman"/>
          <w:sz w:val="24"/>
          <w:szCs w:val="24"/>
        </w:rPr>
        <w:br/>
        <w:t>Cây công nghiệp quan trọng số một của Trung du và miền núi phía Bắc là chè. Vùng này có khí hậu cận nhiệt, đất feralit, địa hình đồi núi thuận lợi cho cây chè phát triển.</w:t>
      </w:r>
      <w:r w:rsidRPr="008570EC">
        <w:rPr>
          <w:rFonts w:ascii="Times New Roman" w:eastAsia="Times New Roman" w:hAnsi="Times New Roman" w:cs="Times New Roman"/>
          <w:sz w:val="24"/>
          <w:szCs w:val="24"/>
        </w:rPr>
        <w:br/>
        <w:t>Các tỉnh nổi tiếng về chè gồm Thái Nguyên, Phú Thọ, Yên Bái, Hà Giang,...</w:t>
      </w:r>
    </w:p>
    <w:p w14:paraId="6E94DC81"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7. Đáp án C.</w:t>
      </w:r>
      <w:r w:rsidRPr="008570EC">
        <w:rPr>
          <w:rFonts w:ascii="Times New Roman" w:eastAsia="Times New Roman" w:hAnsi="Times New Roman" w:cs="Times New Roman"/>
          <w:sz w:val="24"/>
          <w:szCs w:val="24"/>
        </w:rPr>
        <w:br/>
        <w:t>Đồng bằng sông Cửu Long là vùng sản xuất lương thực lớn nhất nước ta hiện nay. Vùng có diện tích đất phù sa rộng, khí hậu nóng ẩm, nguồn nước dồi dào, hệ thống sông ngòi – kênh rạch phát triển, thuận lợi cho trồng lúa.</w:t>
      </w:r>
      <w:r w:rsidRPr="008570EC">
        <w:rPr>
          <w:rFonts w:ascii="Times New Roman" w:eastAsia="Times New Roman" w:hAnsi="Times New Roman" w:cs="Times New Roman"/>
          <w:sz w:val="24"/>
          <w:szCs w:val="24"/>
        </w:rPr>
        <w:br/>
        <w:t>Đồng bằng sông Hồng cũng là vùng lương thực quan trọng nhưng quy mô sản xuất nhỏ hơn Đồng bằng sông Cửu Long.</w:t>
      </w:r>
    </w:p>
    <w:p w14:paraId="5FDC2724"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âu 18. Đáp án C.</w:t>
      </w:r>
      <w:r w:rsidRPr="008570EC">
        <w:rPr>
          <w:rFonts w:ascii="Times New Roman" w:eastAsia="Times New Roman" w:hAnsi="Times New Roman" w:cs="Times New Roman"/>
          <w:sz w:val="24"/>
          <w:szCs w:val="24"/>
        </w:rPr>
        <w:br/>
        <w:t>Sự đối lập về thời gian mùa mưa và mùa khô giữa cao nguyên phía tây và đồng bằng ven biển phía đông của Nam Trung Bộ chủ yếu do tác động của dãy Trường Sơn Nam kết hợp với các loại gió.</w:t>
      </w:r>
      <w:r w:rsidRPr="008570EC">
        <w:rPr>
          <w:rFonts w:ascii="Times New Roman" w:eastAsia="Times New Roman" w:hAnsi="Times New Roman" w:cs="Times New Roman"/>
          <w:sz w:val="24"/>
          <w:szCs w:val="24"/>
        </w:rPr>
        <w:br/>
        <w:t>Khi gió mùa Tây Nam hoạt động, sườn tây Trường Sơn Nam đón gió gây mưa cho Tây Nguyên, còn ven biển Nam Trung Bộ khuất gió nên khô nóng. Cuối năm, gió mùa Đông Bắc kết hợp địa hình lại gây mưa nhiều cho ven biển Nam Trung Bộ.</w:t>
      </w:r>
      <w:r w:rsidRPr="008570EC">
        <w:rPr>
          <w:rFonts w:ascii="Times New Roman" w:eastAsia="Times New Roman" w:hAnsi="Times New Roman" w:cs="Times New Roman"/>
          <w:sz w:val="24"/>
          <w:szCs w:val="24"/>
        </w:rPr>
        <w:br/>
        <w:t>Vì vậy chọn C.</w:t>
      </w:r>
    </w:p>
    <w:p w14:paraId="214E5B57" w14:textId="77777777" w:rsidR="008570EC" w:rsidRPr="00464DD9" w:rsidRDefault="008570EC" w:rsidP="008570EC">
      <w:pPr>
        <w:spacing w:before="100" w:beforeAutospacing="1" w:after="100" w:afterAutospacing="1" w:line="240" w:lineRule="auto"/>
        <w:outlineLvl w:val="1"/>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 xml:space="preserve">PHẦN II. </w:t>
      </w:r>
    </w:p>
    <w:p w14:paraId="0B53F1ED" w14:textId="5612D1B3" w:rsidR="008570EC" w:rsidRPr="008570EC" w:rsidRDefault="008570EC" w:rsidP="008570EC">
      <w:pPr>
        <w:spacing w:before="100" w:beforeAutospacing="1" w:after="100" w:afterAutospacing="1" w:line="240" w:lineRule="auto"/>
        <w:outlineLvl w:val="1"/>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1</w:t>
      </w:r>
    </w:p>
    <w:p w14:paraId="2E74CCAB" w14:textId="58E4F823"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a) Đúng.</w:t>
      </w:r>
      <w:r w:rsidRPr="008570EC">
        <w:rPr>
          <w:rFonts w:ascii="Times New Roman" w:eastAsia="Times New Roman" w:hAnsi="Times New Roman" w:cs="Times New Roman"/>
          <w:sz w:val="24"/>
          <w:szCs w:val="24"/>
        </w:rPr>
        <w:br/>
        <w:t xml:space="preserve">Các vùng núi cao có khí hậu mát mẻ do nhiệt độ giảm theo độ cao. Trung bình lên cao </w:t>
      </w:r>
      <w:r w:rsidRPr="00464DD9">
        <w:rPr>
          <w:rFonts w:ascii="Times New Roman" w:hAnsi="Times New Roman" w:cs="Times New Roman"/>
          <w:position w:val="-6"/>
          <w:sz w:val="24"/>
          <w:szCs w:val="24"/>
        </w:rPr>
        <w:object w:dxaOrig="580" w:dyaOrig="279" w14:anchorId="53D2DD32">
          <v:shape id="_x0000_i1032" type="#_x0000_t75" style="width:29.25pt;height:14.25pt" o:ole="">
            <v:imagedata r:id="rId25" o:title=""/>
          </v:shape>
          <o:OLEObject Type="Embed" ProgID="Equation.DSMT4" ShapeID="_x0000_i1032" DrawAspect="Content" ObjectID="_1838733934" r:id="rId26"/>
        </w:object>
      </w:r>
      <w:r w:rsidRPr="008570EC">
        <w:rPr>
          <w:rFonts w:ascii="Times New Roman" w:eastAsia="Times New Roman" w:hAnsi="Times New Roman" w:cs="Times New Roman"/>
          <w:sz w:val="24"/>
          <w:szCs w:val="24"/>
        </w:rPr>
        <w:t xml:space="preserve">, nhiệt độ giảm </w:t>
      </w:r>
      <w:r w:rsidRPr="008570EC">
        <w:rPr>
          <w:rFonts w:ascii="Times New Roman" w:eastAsia="Times New Roman" w:hAnsi="Times New Roman" w:cs="Times New Roman"/>
          <w:sz w:val="24"/>
          <w:szCs w:val="24"/>
        </w:rPr>
        <w:lastRenderedPageBreak/>
        <w:t xml:space="preserve">khoảng </w:t>
      </w:r>
      <w:r w:rsidRPr="00464DD9">
        <w:rPr>
          <w:rFonts w:ascii="Times New Roman" w:hAnsi="Times New Roman" w:cs="Times New Roman"/>
          <w:position w:val="-10"/>
          <w:sz w:val="24"/>
          <w:szCs w:val="24"/>
        </w:rPr>
        <w:object w:dxaOrig="639" w:dyaOrig="360" w14:anchorId="631043CF">
          <v:shape id="_x0000_i1033" type="#_x0000_t75" style="width:32.25pt;height:18pt" o:ole="">
            <v:imagedata r:id="rId27" o:title=""/>
          </v:shape>
          <o:OLEObject Type="Embed" ProgID="Equation.DSMT4" ShapeID="_x0000_i1033" DrawAspect="Content" ObjectID="_1838733935" r:id="rId28"/>
        </w:object>
      </w:r>
      <w:r w:rsidRPr="008570EC">
        <w:rPr>
          <w:rFonts w:ascii="Times New Roman" w:eastAsia="Times New Roman" w:hAnsi="Times New Roman" w:cs="Times New Roman"/>
          <w:sz w:val="24"/>
          <w:szCs w:val="24"/>
        </w:rPr>
        <w:t>. Vì vậy thuận lợi cho cây cận nhiệt, ôn đới như chè, rau quả ôn đới và phát triển du lịch nghỉ dưỡng.</w:t>
      </w:r>
    </w:p>
    <w:p w14:paraId="51DC7F1B" w14:textId="37A0D3B8"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b) Đúng.</w:t>
      </w:r>
      <w:r w:rsidRPr="008570EC">
        <w:rPr>
          <w:rFonts w:ascii="Times New Roman" w:eastAsia="Times New Roman" w:hAnsi="Times New Roman" w:cs="Times New Roman"/>
          <w:sz w:val="24"/>
          <w:szCs w:val="24"/>
        </w:rPr>
        <w:br/>
        <w:t xml:space="preserve">Địa hình cacx-tơ hình thành chủ yếu trên đá vôi dưới tác động hòa tan, xâm thực của nước trong điều kiện khí hậu nhiệt đới ẩm. Nước mưa nhiều, giàu </w:t>
      </w:r>
      <w:r w:rsidRPr="00464DD9">
        <w:rPr>
          <w:rFonts w:ascii="Times New Roman" w:hAnsi="Times New Roman" w:cs="Times New Roman"/>
          <w:position w:val="-12"/>
          <w:sz w:val="24"/>
          <w:szCs w:val="24"/>
        </w:rPr>
        <w:object w:dxaOrig="460" w:dyaOrig="360" w14:anchorId="2FE70A3E">
          <v:shape id="_x0000_i1034" type="#_x0000_t75" style="width:23.25pt;height:18pt" o:ole="">
            <v:imagedata r:id="rId29" o:title=""/>
          </v:shape>
          <o:OLEObject Type="Embed" ProgID="Equation.DSMT4" ShapeID="_x0000_i1034" DrawAspect="Content" ObjectID="_1838733936" r:id="rId30"/>
        </w:object>
      </w:r>
      <w:r w:rsidRPr="008570EC">
        <w:rPr>
          <w:rFonts w:ascii="Times New Roman" w:eastAsia="Times New Roman" w:hAnsi="Times New Roman" w:cs="Times New Roman"/>
          <w:sz w:val="24"/>
          <w:szCs w:val="24"/>
        </w:rPr>
        <w:t xml:space="preserve"> làm đá vôi bị hòa tan, tạo hang động, thung khô, suối cạn,...</w:t>
      </w:r>
    </w:p>
    <w:p w14:paraId="1305177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 Sai.</w:t>
      </w:r>
      <w:r w:rsidRPr="008570EC">
        <w:rPr>
          <w:rFonts w:ascii="Times New Roman" w:eastAsia="Times New Roman" w:hAnsi="Times New Roman" w:cs="Times New Roman"/>
          <w:sz w:val="24"/>
          <w:szCs w:val="24"/>
        </w:rPr>
        <w:br/>
        <w:t>Địa hình làm khí hậu phân hóa theo đai cao là đúng, nhưng câu này sai ở ý “phần lãnh thổ phía Nam nước ta có nền nhiệt thấp hơn”. Thực tế, miền Nam có nền nhiệt cao hơn miền Bắc do nằm gần Xích đạo hơn, ít chịu ảnh hưởng của gió mùa Đông Bắc.</w:t>
      </w:r>
    </w:p>
    <w:p w14:paraId="4562C05F"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d) Sai.</w:t>
      </w:r>
      <w:r w:rsidRPr="008570EC">
        <w:rPr>
          <w:rFonts w:ascii="Times New Roman" w:eastAsia="Times New Roman" w:hAnsi="Times New Roman" w:cs="Times New Roman"/>
          <w:sz w:val="24"/>
          <w:szCs w:val="24"/>
        </w:rPr>
        <w:br/>
        <w:t>Quá trình xâm thực mạnh ở vùng đồi núi thường làm vật liệu bị bóc mòn, vận chuyển xuống hạ lưu và gây bồi tụ nhanh ở đồng bằng. Không thể nói xâm thực mạnh ở đồi núi kéo theo sụt lún ở đồng bằng.</w:t>
      </w:r>
    </w:p>
    <w:p w14:paraId="787ACB8F"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2</w:t>
      </w:r>
    </w:p>
    <w:p w14:paraId="19E01EFE" w14:textId="3302DA5F"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Dữ liệu:</w:t>
      </w:r>
      <w:r w:rsidRPr="008570EC">
        <w:rPr>
          <w:rFonts w:ascii="Times New Roman" w:eastAsia="Times New Roman" w:hAnsi="Times New Roman" w:cs="Times New Roman"/>
          <w:sz w:val="24"/>
          <w:szCs w:val="24"/>
        </w:rPr>
        <w:br/>
        <w:t xml:space="preserve">Mi-an-ma có số dân </w:t>
      </w:r>
      <w:r w:rsidRPr="00464DD9">
        <w:rPr>
          <w:rFonts w:ascii="Times New Roman" w:hAnsi="Times New Roman" w:cs="Times New Roman"/>
          <w:position w:val="-10"/>
          <w:sz w:val="24"/>
          <w:szCs w:val="24"/>
        </w:rPr>
        <w:object w:dxaOrig="499" w:dyaOrig="320" w14:anchorId="331690E0">
          <v:shape id="_x0000_i1035" type="#_x0000_t75" style="width:24.75pt;height:15.75pt" o:ole="">
            <v:imagedata r:id="rId31" o:title=""/>
          </v:shape>
          <o:OLEObject Type="Embed" ProgID="Equation.DSMT4" ShapeID="_x0000_i1035" DrawAspect="Content" ObjectID="_1838733937" r:id="rId32"/>
        </w:object>
      </w:r>
      <w:r w:rsidRPr="008570EC">
        <w:rPr>
          <w:rFonts w:ascii="Times New Roman" w:eastAsia="Times New Roman" w:hAnsi="Times New Roman" w:cs="Times New Roman"/>
          <w:sz w:val="24"/>
          <w:szCs w:val="24"/>
        </w:rPr>
        <w:t xml:space="preserve"> triệu người, tỉ lệ dân thành thị </w:t>
      </w:r>
      <w:r w:rsidRPr="00464DD9">
        <w:rPr>
          <w:rFonts w:ascii="Times New Roman" w:hAnsi="Times New Roman" w:cs="Times New Roman"/>
          <w:position w:val="-6"/>
          <w:sz w:val="24"/>
          <w:szCs w:val="24"/>
        </w:rPr>
        <w:object w:dxaOrig="499" w:dyaOrig="279" w14:anchorId="2FF0A29D">
          <v:shape id="_x0000_i1036" type="#_x0000_t75" style="width:24.75pt;height:14.25pt" o:ole="">
            <v:imagedata r:id="rId33" o:title=""/>
          </v:shape>
          <o:OLEObject Type="Embed" ProgID="Equation.DSMT4" ShapeID="_x0000_i1036" DrawAspect="Content" ObjectID="_1838733938" r:id="rId34"/>
        </w:object>
      </w:r>
      <w:r w:rsidRPr="008570EC">
        <w:rPr>
          <w:rFonts w:ascii="Times New Roman" w:eastAsia="Times New Roman" w:hAnsi="Times New Roman" w:cs="Times New Roman"/>
          <w:sz w:val="24"/>
          <w:szCs w:val="24"/>
        </w:rPr>
        <w:t>.</w:t>
      </w:r>
      <w:r w:rsidRPr="008570EC">
        <w:rPr>
          <w:rFonts w:ascii="Times New Roman" w:eastAsia="Times New Roman" w:hAnsi="Times New Roman" w:cs="Times New Roman"/>
          <w:sz w:val="24"/>
          <w:szCs w:val="24"/>
        </w:rPr>
        <w:br/>
        <w:t xml:space="preserve">Thái Lan có số dân </w:t>
      </w:r>
      <w:r w:rsidRPr="00464DD9">
        <w:rPr>
          <w:rFonts w:ascii="Times New Roman" w:hAnsi="Times New Roman" w:cs="Times New Roman"/>
          <w:position w:val="-10"/>
          <w:sz w:val="24"/>
          <w:szCs w:val="24"/>
        </w:rPr>
        <w:object w:dxaOrig="499" w:dyaOrig="320" w14:anchorId="6EE3687C">
          <v:shape id="_x0000_i1037" type="#_x0000_t75" style="width:24.75pt;height:15.75pt" o:ole="">
            <v:imagedata r:id="rId35" o:title=""/>
          </v:shape>
          <o:OLEObject Type="Embed" ProgID="Equation.DSMT4" ShapeID="_x0000_i1037" DrawAspect="Content" ObjectID="_1838733939" r:id="rId36"/>
        </w:object>
      </w:r>
      <w:r w:rsidRPr="008570EC">
        <w:rPr>
          <w:rFonts w:ascii="Times New Roman" w:eastAsia="Times New Roman" w:hAnsi="Times New Roman" w:cs="Times New Roman"/>
          <w:sz w:val="24"/>
          <w:szCs w:val="24"/>
        </w:rPr>
        <w:t xml:space="preserve"> triệu người, tỉ lệ dân thành thị </w:t>
      </w:r>
      <w:r w:rsidRPr="00464DD9">
        <w:rPr>
          <w:rFonts w:ascii="Times New Roman" w:hAnsi="Times New Roman" w:cs="Times New Roman"/>
          <w:position w:val="-10"/>
          <w:sz w:val="24"/>
          <w:szCs w:val="24"/>
        </w:rPr>
        <w:object w:dxaOrig="700" w:dyaOrig="320" w14:anchorId="5BD56F19">
          <v:shape id="_x0000_i1038" type="#_x0000_t75" style="width:35.25pt;height:15.75pt" o:ole="">
            <v:imagedata r:id="rId37" o:title=""/>
          </v:shape>
          <o:OLEObject Type="Embed" ProgID="Equation.DSMT4" ShapeID="_x0000_i1038" DrawAspect="Content" ObjectID="_1838733940" r:id="rId38"/>
        </w:object>
      </w:r>
      <w:r w:rsidRPr="008570EC">
        <w:rPr>
          <w:rFonts w:ascii="Times New Roman" w:eastAsia="Times New Roman" w:hAnsi="Times New Roman" w:cs="Times New Roman"/>
          <w:sz w:val="24"/>
          <w:szCs w:val="24"/>
        </w:rPr>
        <w:t>.</w:t>
      </w:r>
      <w:r w:rsidRPr="008570EC">
        <w:rPr>
          <w:rFonts w:ascii="Times New Roman" w:eastAsia="Times New Roman" w:hAnsi="Times New Roman" w:cs="Times New Roman"/>
          <w:sz w:val="24"/>
          <w:szCs w:val="24"/>
        </w:rPr>
        <w:br/>
        <w:t xml:space="preserve">Phi-lip-pin có số dân </w:t>
      </w:r>
      <w:r w:rsidRPr="00464DD9">
        <w:rPr>
          <w:rFonts w:ascii="Times New Roman" w:hAnsi="Times New Roman" w:cs="Times New Roman"/>
          <w:position w:val="-10"/>
          <w:sz w:val="24"/>
          <w:szCs w:val="24"/>
        </w:rPr>
        <w:object w:dxaOrig="620" w:dyaOrig="320" w14:anchorId="636C6278">
          <v:shape id="_x0000_i1039" type="#_x0000_t75" style="width:30.75pt;height:15.75pt" o:ole="">
            <v:imagedata r:id="rId39" o:title=""/>
          </v:shape>
          <o:OLEObject Type="Embed" ProgID="Equation.DSMT4" ShapeID="_x0000_i1039" DrawAspect="Content" ObjectID="_1838733941" r:id="rId40"/>
        </w:object>
      </w:r>
      <w:r w:rsidRPr="008570EC">
        <w:rPr>
          <w:rFonts w:ascii="Times New Roman" w:eastAsia="Times New Roman" w:hAnsi="Times New Roman" w:cs="Times New Roman"/>
          <w:sz w:val="24"/>
          <w:szCs w:val="24"/>
        </w:rPr>
        <w:t xml:space="preserve"> triệu người, tỉ lệ dân thành thị </w:t>
      </w:r>
      <w:r w:rsidRPr="00464DD9">
        <w:rPr>
          <w:rFonts w:ascii="Times New Roman" w:hAnsi="Times New Roman" w:cs="Times New Roman"/>
          <w:position w:val="-6"/>
          <w:sz w:val="24"/>
          <w:szCs w:val="24"/>
        </w:rPr>
        <w:object w:dxaOrig="499" w:dyaOrig="279" w14:anchorId="0F804A87">
          <v:shape id="_x0000_i1040" type="#_x0000_t75" style="width:24.75pt;height:14.25pt" o:ole="">
            <v:imagedata r:id="rId41" o:title=""/>
          </v:shape>
          <o:OLEObject Type="Embed" ProgID="Equation.DSMT4" ShapeID="_x0000_i1040" DrawAspect="Content" ObjectID="_1838733942" r:id="rId42"/>
        </w:object>
      </w:r>
      <w:r w:rsidRPr="008570EC">
        <w:rPr>
          <w:rFonts w:ascii="Times New Roman" w:eastAsia="Times New Roman" w:hAnsi="Times New Roman" w:cs="Times New Roman"/>
          <w:sz w:val="24"/>
          <w:szCs w:val="24"/>
        </w:rPr>
        <w:t>.</w:t>
      </w:r>
    </w:p>
    <w:p w14:paraId="4611BB6F" w14:textId="2E0A687D"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Tính số dân thành thị:</w:t>
      </w:r>
      <w:r w:rsidRPr="008570EC">
        <w:rPr>
          <w:rFonts w:ascii="Times New Roman" w:eastAsia="Times New Roman" w:hAnsi="Times New Roman" w:cs="Times New Roman"/>
          <w:sz w:val="24"/>
          <w:szCs w:val="24"/>
        </w:rPr>
        <w:br/>
        <w:t xml:space="preserve">Mi-an-ma: </w:t>
      </w:r>
      <w:r w:rsidRPr="00464DD9">
        <w:rPr>
          <w:rFonts w:ascii="Times New Roman" w:hAnsi="Times New Roman" w:cs="Times New Roman"/>
          <w:position w:val="-10"/>
          <w:sz w:val="24"/>
          <w:szCs w:val="24"/>
        </w:rPr>
        <w:object w:dxaOrig="2020" w:dyaOrig="320" w14:anchorId="18856768">
          <v:shape id="_x0000_i1041" type="#_x0000_t75" style="width:101.25pt;height:15.75pt" o:ole="">
            <v:imagedata r:id="rId43" o:title=""/>
          </v:shape>
          <o:OLEObject Type="Embed" ProgID="Equation.DSMT4" ShapeID="_x0000_i1041" DrawAspect="Content" ObjectID="_1838733943" r:id="rId44"/>
        </w:object>
      </w:r>
      <w:r w:rsidRPr="008570EC">
        <w:rPr>
          <w:rFonts w:ascii="Times New Roman" w:eastAsia="Times New Roman" w:hAnsi="Times New Roman" w:cs="Times New Roman"/>
          <w:sz w:val="24"/>
          <w:szCs w:val="24"/>
        </w:rPr>
        <w:t xml:space="preserve"> triệu người.</w:t>
      </w:r>
      <w:r w:rsidRPr="008570EC">
        <w:rPr>
          <w:rFonts w:ascii="Times New Roman" w:eastAsia="Times New Roman" w:hAnsi="Times New Roman" w:cs="Times New Roman"/>
          <w:sz w:val="24"/>
          <w:szCs w:val="24"/>
        </w:rPr>
        <w:br/>
        <w:t xml:space="preserve">Thái Lan: </w:t>
      </w:r>
      <w:r w:rsidRPr="00464DD9">
        <w:rPr>
          <w:rFonts w:ascii="Times New Roman" w:hAnsi="Times New Roman" w:cs="Times New Roman"/>
          <w:position w:val="-10"/>
          <w:sz w:val="24"/>
          <w:szCs w:val="24"/>
        </w:rPr>
        <w:object w:dxaOrig="2220" w:dyaOrig="320" w14:anchorId="3F905041">
          <v:shape id="_x0000_i1042" type="#_x0000_t75" style="width:111pt;height:15.75pt" o:ole="">
            <v:imagedata r:id="rId45" o:title=""/>
          </v:shape>
          <o:OLEObject Type="Embed" ProgID="Equation.DSMT4" ShapeID="_x0000_i1042" DrawAspect="Content" ObjectID="_1838733944" r:id="rId46"/>
        </w:object>
      </w:r>
      <w:r w:rsidRPr="008570EC">
        <w:rPr>
          <w:rFonts w:ascii="Times New Roman" w:eastAsia="Times New Roman" w:hAnsi="Times New Roman" w:cs="Times New Roman"/>
          <w:sz w:val="24"/>
          <w:szCs w:val="24"/>
        </w:rPr>
        <w:t xml:space="preserve"> triệu người.</w:t>
      </w:r>
      <w:r w:rsidRPr="008570EC">
        <w:rPr>
          <w:rFonts w:ascii="Times New Roman" w:eastAsia="Times New Roman" w:hAnsi="Times New Roman" w:cs="Times New Roman"/>
          <w:sz w:val="24"/>
          <w:szCs w:val="24"/>
        </w:rPr>
        <w:br/>
        <w:t xml:space="preserve">Phi-lip-pin: </w:t>
      </w:r>
      <w:r w:rsidRPr="00464DD9">
        <w:rPr>
          <w:rFonts w:ascii="Times New Roman" w:hAnsi="Times New Roman" w:cs="Times New Roman"/>
          <w:position w:val="-10"/>
          <w:sz w:val="24"/>
          <w:szCs w:val="24"/>
        </w:rPr>
        <w:object w:dxaOrig="2140" w:dyaOrig="320" w14:anchorId="60574499">
          <v:shape id="_x0000_i1043" type="#_x0000_t75" style="width:107.25pt;height:15.75pt" o:ole="">
            <v:imagedata r:id="rId47" o:title=""/>
          </v:shape>
          <o:OLEObject Type="Embed" ProgID="Equation.DSMT4" ShapeID="_x0000_i1043" DrawAspect="Content" ObjectID="_1838733945" r:id="rId48"/>
        </w:object>
      </w:r>
      <w:r w:rsidRPr="008570EC">
        <w:rPr>
          <w:rFonts w:ascii="Times New Roman" w:eastAsia="Times New Roman" w:hAnsi="Times New Roman" w:cs="Times New Roman"/>
          <w:sz w:val="24"/>
          <w:szCs w:val="24"/>
        </w:rPr>
        <w:t xml:space="preserve"> triệu người.</w:t>
      </w:r>
    </w:p>
    <w:p w14:paraId="31505DE7" w14:textId="6FF34C3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a) Sai.</w:t>
      </w:r>
      <w:r w:rsidRPr="008570EC">
        <w:rPr>
          <w:rFonts w:ascii="Times New Roman" w:eastAsia="Times New Roman" w:hAnsi="Times New Roman" w:cs="Times New Roman"/>
          <w:sz w:val="24"/>
          <w:szCs w:val="24"/>
        </w:rPr>
        <w:br/>
        <w:t xml:space="preserve">Tỉ số dân thành thị của Phi-lip-pin so với Mi-an-ma là </w:t>
      </w:r>
      <w:r w:rsidRPr="00464DD9">
        <w:rPr>
          <w:rFonts w:ascii="Times New Roman" w:hAnsi="Times New Roman" w:cs="Times New Roman"/>
          <w:position w:val="-10"/>
          <w:sz w:val="24"/>
          <w:szCs w:val="24"/>
        </w:rPr>
        <w:object w:dxaOrig="2200" w:dyaOrig="320" w14:anchorId="54B430AE">
          <v:shape id="_x0000_i1044" type="#_x0000_t75" style="width:110.25pt;height:15.75pt" o:ole="">
            <v:imagedata r:id="rId49" o:title=""/>
          </v:shape>
          <o:OLEObject Type="Embed" ProgID="Equation.DSMT4" ShapeID="_x0000_i1044" DrawAspect="Content" ObjectID="_1838733946" r:id="rId50"/>
        </w:object>
      </w:r>
      <w:r w:rsidRPr="008570EC">
        <w:rPr>
          <w:rFonts w:ascii="Times New Roman" w:eastAsia="Times New Roman" w:hAnsi="Times New Roman" w:cs="Times New Roman"/>
          <w:sz w:val="24"/>
          <w:szCs w:val="24"/>
        </w:rPr>
        <w:t xml:space="preserve"> lần, không phải </w:t>
      </w:r>
      <w:r w:rsidRPr="00464DD9">
        <w:rPr>
          <w:rFonts w:ascii="Times New Roman" w:hAnsi="Times New Roman" w:cs="Times New Roman"/>
          <w:position w:val="-10"/>
          <w:sz w:val="24"/>
          <w:szCs w:val="24"/>
        </w:rPr>
        <w:object w:dxaOrig="380" w:dyaOrig="320" w14:anchorId="63BFE066">
          <v:shape id="_x0000_i1045" type="#_x0000_t75" style="width:18.75pt;height:15.75pt" o:ole="">
            <v:imagedata r:id="rId51" o:title=""/>
          </v:shape>
          <o:OLEObject Type="Embed" ProgID="Equation.DSMT4" ShapeID="_x0000_i1045" DrawAspect="Content" ObjectID="_1838733947" r:id="rId52"/>
        </w:object>
      </w:r>
      <w:r w:rsidRPr="008570EC">
        <w:rPr>
          <w:rFonts w:ascii="Times New Roman" w:eastAsia="Times New Roman" w:hAnsi="Times New Roman" w:cs="Times New Roman"/>
          <w:sz w:val="24"/>
          <w:szCs w:val="24"/>
        </w:rPr>
        <w:t xml:space="preserve"> lần.</w:t>
      </w:r>
    </w:p>
    <w:p w14:paraId="732F32D1" w14:textId="02AEB87E"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b) Sai.</w:t>
      </w:r>
      <w:r w:rsidRPr="008570EC">
        <w:rPr>
          <w:rFonts w:ascii="Times New Roman" w:eastAsia="Times New Roman" w:hAnsi="Times New Roman" w:cs="Times New Roman"/>
          <w:sz w:val="24"/>
          <w:szCs w:val="24"/>
        </w:rPr>
        <w:br/>
        <w:t xml:space="preserve">Số dân thành thị của Thái Lan khoảng </w:t>
      </w:r>
      <w:r w:rsidRPr="00464DD9">
        <w:rPr>
          <w:rFonts w:ascii="Times New Roman" w:hAnsi="Times New Roman" w:cs="Times New Roman"/>
          <w:position w:val="-10"/>
          <w:sz w:val="24"/>
          <w:szCs w:val="24"/>
        </w:rPr>
        <w:object w:dxaOrig="740" w:dyaOrig="320" w14:anchorId="11C75979">
          <v:shape id="_x0000_i1046" type="#_x0000_t75" style="width:36.75pt;height:15.75pt" o:ole="">
            <v:imagedata r:id="rId53" o:title=""/>
          </v:shape>
          <o:OLEObject Type="Embed" ProgID="Equation.DSMT4" ShapeID="_x0000_i1046" DrawAspect="Content" ObjectID="_1838733948" r:id="rId54"/>
        </w:object>
      </w:r>
      <w:r w:rsidRPr="008570EC">
        <w:rPr>
          <w:rFonts w:ascii="Times New Roman" w:eastAsia="Times New Roman" w:hAnsi="Times New Roman" w:cs="Times New Roman"/>
          <w:sz w:val="24"/>
          <w:szCs w:val="24"/>
        </w:rPr>
        <w:t xml:space="preserve"> triệu người, không thấp nhất. Mi-an-ma mới là thấp nhất với khoảng </w:t>
      </w:r>
      <w:r w:rsidRPr="00464DD9">
        <w:rPr>
          <w:rFonts w:ascii="Times New Roman" w:hAnsi="Times New Roman" w:cs="Times New Roman"/>
          <w:position w:val="-10"/>
          <w:sz w:val="24"/>
          <w:szCs w:val="24"/>
        </w:rPr>
        <w:object w:dxaOrig="720" w:dyaOrig="320" w14:anchorId="03E87652">
          <v:shape id="_x0000_i1047" type="#_x0000_t75" style="width:36pt;height:15.75pt" o:ole="">
            <v:imagedata r:id="rId55" o:title=""/>
          </v:shape>
          <o:OLEObject Type="Embed" ProgID="Equation.DSMT4" ShapeID="_x0000_i1047" DrawAspect="Content" ObjectID="_1838733949" r:id="rId56"/>
        </w:object>
      </w:r>
      <w:r w:rsidRPr="008570EC">
        <w:rPr>
          <w:rFonts w:ascii="Times New Roman" w:eastAsia="Times New Roman" w:hAnsi="Times New Roman" w:cs="Times New Roman"/>
          <w:sz w:val="24"/>
          <w:szCs w:val="24"/>
        </w:rPr>
        <w:t xml:space="preserve"> triệu người.</w:t>
      </w:r>
    </w:p>
    <w:p w14:paraId="74BD7C33" w14:textId="727701E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 Đúng.</w:t>
      </w:r>
      <w:r w:rsidRPr="008570EC">
        <w:rPr>
          <w:rFonts w:ascii="Times New Roman" w:eastAsia="Times New Roman" w:hAnsi="Times New Roman" w:cs="Times New Roman"/>
          <w:sz w:val="24"/>
          <w:szCs w:val="24"/>
        </w:rPr>
        <w:br/>
        <w:t xml:space="preserve">Phi-lip-pin có số dân cao nhất là </w:t>
      </w:r>
      <w:r w:rsidRPr="00464DD9">
        <w:rPr>
          <w:rFonts w:ascii="Times New Roman" w:hAnsi="Times New Roman" w:cs="Times New Roman"/>
          <w:position w:val="-10"/>
          <w:sz w:val="24"/>
          <w:szCs w:val="24"/>
        </w:rPr>
        <w:object w:dxaOrig="620" w:dyaOrig="320" w14:anchorId="752F7EDB">
          <v:shape id="_x0000_i1048" type="#_x0000_t75" style="width:30.75pt;height:15.75pt" o:ole="">
            <v:imagedata r:id="rId57" o:title=""/>
          </v:shape>
          <o:OLEObject Type="Embed" ProgID="Equation.DSMT4" ShapeID="_x0000_i1048" DrawAspect="Content" ObjectID="_1838733950" r:id="rId58"/>
        </w:object>
      </w:r>
      <w:r w:rsidRPr="008570EC">
        <w:rPr>
          <w:rFonts w:ascii="Times New Roman" w:eastAsia="Times New Roman" w:hAnsi="Times New Roman" w:cs="Times New Roman"/>
          <w:sz w:val="24"/>
          <w:szCs w:val="24"/>
        </w:rPr>
        <w:t xml:space="preserve"> triệu người. Mi-an-ma có tỉ lệ dân thành thị thấp nhất là </w:t>
      </w:r>
      <w:r w:rsidRPr="00464DD9">
        <w:rPr>
          <w:rFonts w:ascii="Times New Roman" w:hAnsi="Times New Roman" w:cs="Times New Roman"/>
          <w:position w:val="-6"/>
          <w:sz w:val="24"/>
          <w:szCs w:val="24"/>
        </w:rPr>
        <w:object w:dxaOrig="499" w:dyaOrig="279" w14:anchorId="5A90E0BF">
          <v:shape id="_x0000_i1049" type="#_x0000_t75" style="width:24.75pt;height:14.25pt" o:ole="">
            <v:imagedata r:id="rId59" o:title=""/>
          </v:shape>
          <o:OLEObject Type="Embed" ProgID="Equation.DSMT4" ShapeID="_x0000_i1049" DrawAspect="Content" ObjectID="_1838733951" r:id="rId60"/>
        </w:object>
      </w:r>
      <w:r w:rsidRPr="008570EC">
        <w:rPr>
          <w:rFonts w:ascii="Times New Roman" w:eastAsia="Times New Roman" w:hAnsi="Times New Roman" w:cs="Times New Roman"/>
          <w:sz w:val="24"/>
          <w:szCs w:val="24"/>
        </w:rPr>
        <w:t>.</w:t>
      </w:r>
    </w:p>
    <w:p w14:paraId="2452AF88" w14:textId="3988854E"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d) Đúng.</w:t>
      </w:r>
      <w:r w:rsidRPr="008570EC">
        <w:rPr>
          <w:rFonts w:ascii="Times New Roman" w:eastAsia="Times New Roman" w:hAnsi="Times New Roman" w:cs="Times New Roman"/>
          <w:sz w:val="24"/>
          <w:szCs w:val="24"/>
        </w:rPr>
        <w:br/>
        <w:t xml:space="preserve">Số dân thành thị của Phi-lip-pin là khoảng </w:t>
      </w:r>
      <w:r w:rsidRPr="00464DD9">
        <w:rPr>
          <w:rFonts w:ascii="Times New Roman" w:hAnsi="Times New Roman" w:cs="Times New Roman"/>
          <w:position w:val="-10"/>
          <w:sz w:val="24"/>
          <w:szCs w:val="24"/>
        </w:rPr>
        <w:object w:dxaOrig="740" w:dyaOrig="320" w14:anchorId="456EC73E">
          <v:shape id="_x0000_i1050" type="#_x0000_t75" style="width:36.75pt;height:15.75pt" o:ole="">
            <v:imagedata r:id="rId61" o:title=""/>
          </v:shape>
          <o:OLEObject Type="Embed" ProgID="Equation.DSMT4" ShapeID="_x0000_i1050" DrawAspect="Content" ObjectID="_1838733952" r:id="rId62"/>
        </w:object>
      </w:r>
      <w:r w:rsidRPr="008570EC">
        <w:rPr>
          <w:rFonts w:ascii="Times New Roman" w:eastAsia="Times New Roman" w:hAnsi="Times New Roman" w:cs="Times New Roman"/>
          <w:sz w:val="24"/>
          <w:szCs w:val="24"/>
        </w:rPr>
        <w:t xml:space="preserve"> triệu người, cao nhất trong ba quốc gia.</w:t>
      </w:r>
    </w:p>
    <w:p w14:paraId="1324C9C1"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3</w:t>
      </w:r>
    </w:p>
    <w:p w14:paraId="055CA052"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a) Sai.</w:t>
      </w:r>
      <w:r w:rsidRPr="008570EC">
        <w:rPr>
          <w:rFonts w:ascii="Times New Roman" w:eastAsia="Times New Roman" w:hAnsi="Times New Roman" w:cs="Times New Roman"/>
          <w:sz w:val="24"/>
          <w:szCs w:val="24"/>
        </w:rPr>
        <w:br/>
        <w:t>Để đẩy mạnh xuất khẩu, quan trọng không chỉ là sản xuất số lượng lớn, mà phải nâng cao chất lượng sản phẩm, hạ giá thành, đáp ứng tiêu chuẩn thị trường, xây dựng thương hiệu và mở rộng thị trường. Vì vậy nói “sản xuất số lượng lớn” là giải pháp quan trọng nhất thì chưa chính xác.</w:t>
      </w:r>
    </w:p>
    <w:p w14:paraId="4D7F2DE6"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lastRenderedPageBreak/>
        <w:t>b) Sai.</w:t>
      </w:r>
      <w:r w:rsidRPr="008570EC">
        <w:rPr>
          <w:rFonts w:ascii="Times New Roman" w:eastAsia="Times New Roman" w:hAnsi="Times New Roman" w:cs="Times New Roman"/>
          <w:sz w:val="24"/>
          <w:szCs w:val="24"/>
        </w:rPr>
        <w:br/>
        <w:t>Giai đoạn gần đây, nước ta không chuyển từ xuất siêu sang nhập siêu một cách chủ yếu; Việt Nam nhiều năm duy trì xuất siêu. Vì vậy nhận định này sai.</w:t>
      </w:r>
    </w:p>
    <w:p w14:paraId="2310AEAB"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 Đúng.</w:t>
      </w:r>
      <w:r w:rsidRPr="008570EC">
        <w:rPr>
          <w:rFonts w:ascii="Times New Roman" w:eastAsia="Times New Roman" w:hAnsi="Times New Roman" w:cs="Times New Roman"/>
          <w:sz w:val="24"/>
          <w:szCs w:val="24"/>
        </w:rPr>
        <w:br/>
        <w:t>Trị giá xuất khẩu tăng do sản xuất trong nước phát triển, đặc biệt là công nghiệp chế biến, chế tạo; đồng thời thị trường xuất khẩu được mở rộng nhờ hội nhập kinh tế quốc tế.</w:t>
      </w:r>
    </w:p>
    <w:p w14:paraId="52098EFE"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d) Đúng.</w:t>
      </w:r>
      <w:r w:rsidRPr="008570EC">
        <w:rPr>
          <w:rFonts w:ascii="Times New Roman" w:eastAsia="Times New Roman" w:hAnsi="Times New Roman" w:cs="Times New Roman"/>
          <w:sz w:val="24"/>
          <w:szCs w:val="24"/>
        </w:rPr>
        <w:br/>
        <w:t>Nhóm hàng công nghiệp chế biến chiếm tỉ trọng ngày càng cao trong cơ cấu xuất khẩu do công nghiệp phát triển, thu hút vốn đầu tư, lao động ngày càng có chất lượng hơn, thị trường mở rộng và hiệu quả sản xuất cao hơn.</w:t>
      </w:r>
    </w:p>
    <w:p w14:paraId="53BF7AF1"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4</w:t>
      </w:r>
    </w:p>
    <w:p w14:paraId="73DC5321"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a) Sai.</w:t>
      </w:r>
      <w:r w:rsidRPr="008570EC">
        <w:rPr>
          <w:rFonts w:ascii="Times New Roman" w:eastAsia="Times New Roman" w:hAnsi="Times New Roman" w:cs="Times New Roman"/>
          <w:sz w:val="24"/>
          <w:szCs w:val="24"/>
        </w:rPr>
        <w:br/>
        <w:t>Nam Trung Bộ không chỉ khai thác hải sản mà còn có hoạt động nuôi trồng hải sản, nhất là nuôi tôm, cá biển, nhuyễn thể,... Vì vậy nói vùng này không có hoạt động nuôi trồng hải sản là sai.</w:t>
      </w:r>
    </w:p>
    <w:p w14:paraId="666E0230"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b) Đúng.</w:t>
      </w:r>
      <w:r w:rsidRPr="008570EC">
        <w:rPr>
          <w:rFonts w:ascii="Times New Roman" w:eastAsia="Times New Roman" w:hAnsi="Times New Roman" w:cs="Times New Roman"/>
          <w:sz w:val="24"/>
          <w:szCs w:val="24"/>
        </w:rPr>
        <w:br/>
        <w:t>Đẩy mạnh chế biến giúp nâng cao giá trị hải sản, bảo quản tốt hơn, đa dạng sản phẩm và tạo nhiều mặt hàng xuất khẩu có giá trị cao.</w:t>
      </w:r>
    </w:p>
    <w:p w14:paraId="2556C62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c) Sai.</w:t>
      </w:r>
      <w:r w:rsidRPr="008570EC">
        <w:rPr>
          <w:rFonts w:ascii="Times New Roman" w:eastAsia="Times New Roman" w:hAnsi="Times New Roman" w:cs="Times New Roman"/>
          <w:sz w:val="24"/>
          <w:szCs w:val="24"/>
        </w:rPr>
        <w:br/>
        <w:t>Không nên đẩy mạnh khai thác ven bờ vì dễ làm cạn kiệt nguồn lợi hải sản. Hướng đúng là giảm khai thác ven bờ, đẩy mạnh khai thác xa bờ gắn với bảo vệ nguồn lợi và chủ quyền biển đảo.</w:t>
      </w:r>
    </w:p>
    <w:p w14:paraId="0CFD84EB"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d) Đúng.</w:t>
      </w:r>
      <w:r w:rsidRPr="008570EC">
        <w:rPr>
          <w:rFonts w:ascii="Times New Roman" w:eastAsia="Times New Roman" w:hAnsi="Times New Roman" w:cs="Times New Roman"/>
          <w:sz w:val="24"/>
          <w:szCs w:val="24"/>
        </w:rPr>
        <w:br/>
        <w:t>Nam Trung Bộ có nhiều bãi cá, bãi tôm, gần các ngư trường lớn; phương tiện khai thác ngày càng được đầu tư nên hoạt động khai thác hải sản phát triển mạnh.</w:t>
      </w:r>
    </w:p>
    <w:p w14:paraId="04322224" w14:textId="77777777" w:rsidR="008570EC" w:rsidRPr="00464DD9" w:rsidRDefault="008570EC" w:rsidP="008570EC">
      <w:pPr>
        <w:spacing w:before="100" w:beforeAutospacing="1" w:after="100" w:afterAutospacing="1" w:line="240" w:lineRule="auto"/>
        <w:outlineLvl w:val="1"/>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 xml:space="preserve">PHẦN III. </w:t>
      </w:r>
    </w:p>
    <w:p w14:paraId="7017506B" w14:textId="12547601" w:rsidR="008570EC" w:rsidRPr="008570EC" w:rsidRDefault="008570EC" w:rsidP="008570EC">
      <w:pPr>
        <w:spacing w:before="100" w:beforeAutospacing="1" w:after="100" w:afterAutospacing="1" w:line="240" w:lineRule="auto"/>
        <w:outlineLvl w:val="1"/>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1</w:t>
      </w:r>
    </w:p>
    <w:p w14:paraId="49750717" w14:textId="2A23098A"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 xml:space="preserve">Dân số Đồng bằng sông Hồng năm 2024 là </w:t>
      </w:r>
      <w:r w:rsidRPr="00464DD9">
        <w:rPr>
          <w:rFonts w:ascii="Times New Roman" w:hAnsi="Times New Roman" w:cs="Times New Roman"/>
          <w:position w:val="-10"/>
          <w:sz w:val="24"/>
          <w:szCs w:val="24"/>
        </w:rPr>
        <w:object w:dxaOrig="940" w:dyaOrig="320" w14:anchorId="5C8C568E">
          <v:shape id="_x0000_i1051" type="#_x0000_t75" style="width:47.25pt;height:15.75pt" o:ole="">
            <v:imagedata r:id="rId63" o:title=""/>
          </v:shape>
          <o:OLEObject Type="Embed" ProgID="Equation.DSMT4" ShapeID="_x0000_i1051" DrawAspect="Content" ObjectID="_1838733953" r:id="rId64"/>
        </w:object>
      </w:r>
      <w:r w:rsidRPr="008570EC">
        <w:rPr>
          <w:rFonts w:ascii="Times New Roman" w:eastAsia="Times New Roman" w:hAnsi="Times New Roman" w:cs="Times New Roman"/>
          <w:sz w:val="24"/>
          <w:szCs w:val="24"/>
        </w:rPr>
        <w:t xml:space="preserve"> nghìn người.</w:t>
      </w:r>
      <w:r w:rsidRPr="008570EC">
        <w:rPr>
          <w:rFonts w:ascii="Times New Roman" w:eastAsia="Times New Roman" w:hAnsi="Times New Roman" w:cs="Times New Roman"/>
          <w:sz w:val="24"/>
          <w:szCs w:val="24"/>
        </w:rPr>
        <w:br/>
        <w:t xml:space="preserve">Sản lượng lương thực có hạt là </w:t>
      </w:r>
      <w:r w:rsidRPr="00464DD9">
        <w:rPr>
          <w:rFonts w:ascii="Times New Roman" w:hAnsi="Times New Roman" w:cs="Times New Roman"/>
          <w:position w:val="-10"/>
          <w:sz w:val="24"/>
          <w:szCs w:val="24"/>
        </w:rPr>
        <w:object w:dxaOrig="800" w:dyaOrig="320" w14:anchorId="1D31B020">
          <v:shape id="_x0000_i1052" type="#_x0000_t75" style="width:39.75pt;height:15.75pt" o:ole="">
            <v:imagedata r:id="rId65" o:title=""/>
          </v:shape>
          <o:OLEObject Type="Embed" ProgID="Equation.DSMT4" ShapeID="_x0000_i1052" DrawAspect="Content" ObjectID="_1838733954" r:id="rId66"/>
        </w:object>
      </w:r>
      <w:r w:rsidRPr="008570EC">
        <w:rPr>
          <w:rFonts w:ascii="Times New Roman" w:eastAsia="Times New Roman" w:hAnsi="Times New Roman" w:cs="Times New Roman"/>
          <w:sz w:val="24"/>
          <w:szCs w:val="24"/>
        </w:rPr>
        <w:t xml:space="preserve"> nghìn tấn.</w:t>
      </w:r>
    </w:p>
    <w:p w14:paraId="299DDEB0" w14:textId="1F73D47E"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ản lượng lương thực có hạt bình quân đầu người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3360" w:dyaOrig="320" w14:anchorId="39ABAAEF">
          <v:shape id="_x0000_i1053" type="#_x0000_t75" style="width:168pt;height:15.75pt" o:ole="">
            <v:imagedata r:id="rId67" o:title=""/>
          </v:shape>
          <o:OLEObject Type="Embed" ProgID="Equation.DSMT4" ShapeID="_x0000_i1053" DrawAspect="Content" ObjectID="_1838733955" r:id="rId68"/>
        </w:object>
      </w:r>
      <w:r w:rsidRPr="008570EC">
        <w:rPr>
          <w:rFonts w:ascii="Times New Roman" w:eastAsia="Times New Roman" w:hAnsi="Times New Roman" w:cs="Times New Roman"/>
          <w:sz w:val="24"/>
          <w:szCs w:val="24"/>
        </w:rPr>
        <w:t xml:space="preserve"> kg/người.</w:t>
      </w:r>
    </w:p>
    <w:p w14:paraId="2874DDE8" w14:textId="6D89832C"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 xml:space="preserve">Làm tròn đến hàng đơn vị: </w:t>
      </w:r>
      <w:r w:rsidRPr="00464DD9">
        <w:rPr>
          <w:rFonts w:ascii="Times New Roman" w:hAnsi="Times New Roman" w:cs="Times New Roman"/>
          <w:position w:val="-6"/>
          <w:sz w:val="24"/>
          <w:szCs w:val="24"/>
        </w:rPr>
        <w:object w:dxaOrig="440" w:dyaOrig="279" w14:anchorId="4F7A23F2">
          <v:shape id="_x0000_i1054" type="#_x0000_t75" style="width:21.75pt;height:14.25pt" o:ole="">
            <v:imagedata r:id="rId69" o:title=""/>
          </v:shape>
          <o:OLEObject Type="Embed" ProgID="Equation.DSMT4" ShapeID="_x0000_i1054" DrawAspect="Content" ObjectID="_1838733956" r:id="rId70"/>
        </w:object>
      </w:r>
      <w:r w:rsidRPr="008570EC">
        <w:rPr>
          <w:rFonts w:ascii="Times New Roman" w:eastAsia="Times New Roman" w:hAnsi="Times New Roman" w:cs="Times New Roman"/>
          <w:sz w:val="24"/>
          <w:szCs w:val="24"/>
        </w:rPr>
        <w:t xml:space="preserve"> kg/người.</w:t>
      </w:r>
    </w:p>
    <w:p w14:paraId="2671CA33"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236.</w:t>
      </w:r>
    </w:p>
    <w:p w14:paraId="7666D3DA"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2</w:t>
      </w:r>
    </w:p>
    <w:p w14:paraId="61DA3D6A" w14:textId="097967CB"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ản lượng thủy sản khai thác năm 2020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2980" w:dyaOrig="320" w14:anchorId="118F996F">
          <v:shape id="_x0000_i1055" type="#_x0000_t75" style="width:149.25pt;height:15.75pt" o:ole="">
            <v:imagedata r:id="rId71" o:title=""/>
          </v:shape>
          <o:OLEObject Type="Embed" ProgID="Equation.DSMT4" ShapeID="_x0000_i1055" DrawAspect="Content" ObjectID="_1838733957" r:id="rId72"/>
        </w:object>
      </w:r>
      <w:r w:rsidRPr="008570EC">
        <w:rPr>
          <w:rFonts w:ascii="Times New Roman" w:eastAsia="Times New Roman" w:hAnsi="Times New Roman" w:cs="Times New Roman"/>
          <w:sz w:val="24"/>
          <w:szCs w:val="24"/>
        </w:rPr>
        <w:t xml:space="preserve"> nghìn tấn.</w:t>
      </w:r>
    </w:p>
    <w:p w14:paraId="0C730904" w14:textId="5D95D5C8"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lastRenderedPageBreak/>
        <w:t>Sản lượng thủy sản khai thác năm 2024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2980" w:dyaOrig="320" w14:anchorId="5837372A">
          <v:shape id="_x0000_i1056" type="#_x0000_t75" style="width:149.25pt;height:15.75pt" o:ole="">
            <v:imagedata r:id="rId73" o:title=""/>
          </v:shape>
          <o:OLEObject Type="Embed" ProgID="Equation.DSMT4" ShapeID="_x0000_i1056" DrawAspect="Content" ObjectID="_1838733958" r:id="rId74"/>
        </w:object>
      </w:r>
      <w:r w:rsidRPr="008570EC">
        <w:rPr>
          <w:rFonts w:ascii="Times New Roman" w:eastAsia="Times New Roman" w:hAnsi="Times New Roman" w:cs="Times New Roman"/>
          <w:sz w:val="24"/>
          <w:szCs w:val="24"/>
        </w:rPr>
        <w:t xml:space="preserve"> nghìn tấn.</w:t>
      </w:r>
    </w:p>
    <w:p w14:paraId="342D9B72" w14:textId="2D2CB3FF"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Sản lượng thủy sản khai thác năm 2024 nhỏ hơn năm 2020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3500" w:dyaOrig="320" w14:anchorId="27020738">
          <v:shape id="_x0000_i1057" type="#_x0000_t75" style="width:174.75pt;height:15.75pt" o:ole="">
            <v:imagedata r:id="rId75" o:title=""/>
          </v:shape>
          <o:OLEObject Type="Embed" ProgID="Equation.DSMT4" ShapeID="_x0000_i1057" DrawAspect="Content" ObjectID="_1838733959" r:id="rId76"/>
        </w:object>
      </w:r>
      <w:r w:rsidRPr="008570EC">
        <w:rPr>
          <w:rFonts w:ascii="Times New Roman" w:eastAsia="Times New Roman" w:hAnsi="Times New Roman" w:cs="Times New Roman"/>
          <w:sz w:val="24"/>
          <w:szCs w:val="24"/>
        </w:rPr>
        <w:t xml:space="preserve"> nghìn tấn.</w:t>
      </w:r>
    </w:p>
    <w:p w14:paraId="54B138B5" w14:textId="13C97221"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 xml:space="preserve">Làm tròn đến hàng đơn vị: </w:t>
      </w:r>
      <w:r w:rsidRPr="00464DD9">
        <w:rPr>
          <w:rFonts w:ascii="Times New Roman" w:hAnsi="Times New Roman" w:cs="Times New Roman"/>
          <w:position w:val="-6"/>
          <w:sz w:val="24"/>
          <w:szCs w:val="24"/>
        </w:rPr>
        <w:object w:dxaOrig="300" w:dyaOrig="279" w14:anchorId="322C0700">
          <v:shape id="_x0000_i1058" type="#_x0000_t75" style="width:15pt;height:14.25pt" o:ole="">
            <v:imagedata r:id="rId77" o:title=""/>
          </v:shape>
          <o:OLEObject Type="Embed" ProgID="Equation.DSMT4" ShapeID="_x0000_i1058" DrawAspect="Content" ObjectID="_1838733960" r:id="rId78"/>
        </w:object>
      </w:r>
      <w:r w:rsidRPr="008570EC">
        <w:rPr>
          <w:rFonts w:ascii="Times New Roman" w:eastAsia="Times New Roman" w:hAnsi="Times New Roman" w:cs="Times New Roman"/>
          <w:sz w:val="24"/>
          <w:szCs w:val="24"/>
        </w:rPr>
        <w:t xml:space="preserve"> nghìn tấn.</w:t>
      </w:r>
    </w:p>
    <w:p w14:paraId="2DD95EDB"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34.</w:t>
      </w:r>
    </w:p>
    <w:p w14:paraId="0718CF01"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3</w:t>
      </w:r>
    </w:p>
    <w:p w14:paraId="5DCA0BDD" w14:textId="64D0AAC9"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sz w:val="24"/>
          <w:szCs w:val="24"/>
        </w:rPr>
        <w:t xml:space="preserve">Tỉ suất sinh thô là </w:t>
      </w:r>
      <w:r w:rsidRPr="008570EC">
        <w:rPr>
          <w:rFonts w:ascii="Times New Roman" w:eastAsia="Times New Roman" w:hAnsi="Times New Roman" w:cs="Times New Roman"/>
          <w:sz w:val="24"/>
          <w:szCs w:val="24"/>
        </w:rPr>
        <w:t>13,5‰</w:t>
      </w:r>
      <w:r w:rsidRPr="00464DD9">
        <w:rPr>
          <w:rFonts w:ascii="Times New Roman" w:eastAsia="Times New Roman" w:hAnsi="Times New Roman" w:cs="Times New Roman"/>
          <w:sz w:val="24"/>
          <w:szCs w:val="24"/>
        </w:rPr>
        <w:t>.</w:t>
      </w:r>
      <w:r w:rsidRPr="00464DD9">
        <w:rPr>
          <w:rFonts w:ascii="Times New Roman" w:eastAsia="Times New Roman" w:hAnsi="Times New Roman" w:cs="Times New Roman"/>
          <w:sz w:val="24"/>
          <w:szCs w:val="24"/>
        </w:rPr>
        <w:br/>
        <w:t xml:space="preserve">Tỉ suất tử thô là </w:t>
      </w:r>
      <w:r w:rsidRPr="008570EC">
        <w:rPr>
          <w:rFonts w:ascii="Times New Roman" w:eastAsia="Times New Roman" w:hAnsi="Times New Roman" w:cs="Times New Roman"/>
          <w:sz w:val="24"/>
          <w:szCs w:val="24"/>
        </w:rPr>
        <w:t>5,6‰.</w:t>
      </w:r>
    </w:p>
    <w:p w14:paraId="2B360776" w14:textId="5CA61F3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Tỉ suất gia tăng dân số tự nhiên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560" w:dyaOrig="320" w14:anchorId="55A1D34D">
          <v:shape id="_x0000_i1072" type="#_x0000_t75" style="width:78pt;height:15.75pt" o:ole="">
            <v:imagedata r:id="rId79" o:title=""/>
          </v:shape>
          <o:OLEObject Type="Embed" ProgID="Equation.DSMT4" ShapeID="_x0000_i1072" DrawAspect="Content" ObjectID="_1838733961" r:id="rId80"/>
        </w:object>
      </w:r>
      <w:r w:rsidRPr="008570EC">
        <w:rPr>
          <w:rFonts w:ascii="Times New Roman" w:eastAsia="Times New Roman" w:hAnsi="Times New Roman" w:cs="Times New Roman"/>
          <w:sz w:val="24"/>
          <w:szCs w:val="24"/>
        </w:rPr>
        <w:t>.</w:t>
      </w:r>
    </w:p>
    <w:p w14:paraId="52C8FC1A" w14:textId="42A8D424"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Đổi ra phần trăm:</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280" w:dyaOrig="320" w14:anchorId="61DF41F1">
          <v:shape id="_x0000_i1073" type="#_x0000_t75" style="width:63.75pt;height:15.75pt" o:ole="">
            <v:imagedata r:id="rId81" o:title=""/>
          </v:shape>
          <o:OLEObject Type="Embed" ProgID="Equation.DSMT4" ShapeID="_x0000_i1073" DrawAspect="Content" ObjectID="_1838733962" r:id="rId82"/>
        </w:object>
      </w:r>
      <w:r w:rsidRPr="008570EC">
        <w:rPr>
          <w:rFonts w:ascii="Times New Roman" w:eastAsia="Times New Roman" w:hAnsi="Times New Roman" w:cs="Times New Roman"/>
          <w:sz w:val="24"/>
          <w:szCs w:val="24"/>
        </w:rPr>
        <w:t>.</w:t>
      </w:r>
    </w:p>
    <w:p w14:paraId="037C612B" w14:textId="67BCF6A6"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 xml:space="preserve">Làm tròn đến hai chữ số thập phân: </w:t>
      </w:r>
      <w:r w:rsidRPr="00464DD9">
        <w:rPr>
          <w:rFonts w:ascii="Times New Roman" w:hAnsi="Times New Roman" w:cs="Times New Roman"/>
          <w:position w:val="-10"/>
          <w:sz w:val="24"/>
          <w:szCs w:val="24"/>
        </w:rPr>
        <w:object w:dxaOrig="720" w:dyaOrig="320" w14:anchorId="574F2914">
          <v:shape id="_x0000_i1059" type="#_x0000_t75" style="width:36pt;height:15.75pt" o:ole="">
            <v:imagedata r:id="rId83" o:title=""/>
          </v:shape>
          <o:OLEObject Type="Embed" ProgID="Equation.DSMT4" ShapeID="_x0000_i1059" DrawAspect="Content" ObjectID="_1838733963" r:id="rId84"/>
        </w:object>
      </w:r>
      <w:r w:rsidRPr="008570EC">
        <w:rPr>
          <w:rFonts w:ascii="Times New Roman" w:eastAsia="Times New Roman" w:hAnsi="Times New Roman" w:cs="Times New Roman"/>
          <w:sz w:val="24"/>
          <w:szCs w:val="24"/>
        </w:rPr>
        <w:t>.</w:t>
      </w:r>
    </w:p>
    <w:p w14:paraId="55A85B6D"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0,79.</w:t>
      </w:r>
    </w:p>
    <w:p w14:paraId="36C85644"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4</w:t>
      </w:r>
    </w:p>
    <w:p w14:paraId="3EA2373C" w14:textId="7FBD8C1C"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Lượng mưa trung bình theo tháng trong năm 2024 tại Nam Định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8540" w:dyaOrig="320" w14:anchorId="25B516C5">
          <v:shape id="_x0000_i1060" type="#_x0000_t75" style="width:426.75pt;height:15.75pt" o:ole="">
            <v:imagedata r:id="rId85" o:title=""/>
          </v:shape>
          <o:OLEObject Type="Embed" ProgID="Equation.DSMT4" ShapeID="_x0000_i1060" DrawAspect="Content" ObjectID="_1838733964" r:id="rId86"/>
        </w:object>
      </w:r>
      <w:r w:rsidRPr="008570EC">
        <w:rPr>
          <w:rFonts w:ascii="Times New Roman" w:eastAsia="Times New Roman" w:hAnsi="Times New Roman" w:cs="Times New Roman"/>
          <w:sz w:val="24"/>
          <w:szCs w:val="24"/>
        </w:rPr>
        <w:t>.</w:t>
      </w:r>
    </w:p>
    <w:p w14:paraId="702DCC0A" w14:textId="1529C0A5"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Tổng lượng mưa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740" w:dyaOrig="320" w14:anchorId="7DD02DB7">
          <v:shape id="_x0000_i1061" type="#_x0000_t75" style="width:36.75pt;height:15.75pt" o:ole="">
            <v:imagedata r:id="rId87" o:title=""/>
          </v:shape>
          <o:OLEObject Type="Embed" ProgID="Equation.DSMT4" ShapeID="_x0000_i1061" DrawAspect="Content" ObjectID="_1838733965" r:id="rId88"/>
        </w:object>
      </w:r>
      <w:r w:rsidRPr="008570EC">
        <w:rPr>
          <w:rFonts w:ascii="Times New Roman" w:eastAsia="Times New Roman" w:hAnsi="Times New Roman" w:cs="Times New Roman"/>
          <w:sz w:val="24"/>
          <w:szCs w:val="24"/>
        </w:rPr>
        <w:t xml:space="preserve"> mm.</w:t>
      </w:r>
    </w:p>
    <w:p w14:paraId="27F99445" w14:textId="6A5C5818"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Lượng mưa trung bình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2020" w:dyaOrig="320" w14:anchorId="73AC8F6B">
          <v:shape id="_x0000_i1062" type="#_x0000_t75" style="width:101.25pt;height:15.75pt" o:ole="">
            <v:imagedata r:id="rId89" o:title=""/>
          </v:shape>
          <o:OLEObject Type="Embed" ProgID="Equation.DSMT4" ShapeID="_x0000_i1062" DrawAspect="Content" ObjectID="_1838733966" r:id="rId90"/>
        </w:object>
      </w:r>
      <w:r w:rsidRPr="008570EC">
        <w:rPr>
          <w:rFonts w:ascii="Times New Roman" w:eastAsia="Times New Roman" w:hAnsi="Times New Roman" w:cs="Times New Roman"/>
          <w:sz w:val="24"/>
          <w:szCs w:val="24"/>
        </w:rPr>
        <w:t xml:space="preserve"> mm.</w:t>
      </w:r>
    </w:p>
    <w:p w14:paraId="2CB9DFA1" w14:textId="798ED5C3"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 xml:space="preserve">Làm tròn đến hàng đơn vị: </w:t>
      </w:r>
      <w:r w:rsidRPr="00464DD9">
        <w:rPr>
          <w:rFonts w:ascii="Times New Roman" w:hAnsi="Times New Roman" w:cs="Times New Roman"/>
          <w:position w:val="-6"/>
          <w:sz w:val="24"/>
          <w:szCs w:val="24"/>
        </w:rPr>
        <w:object w:dxaOrig="440" w:dyaOrig="279" w14:anchorId="77AB9AF0">
          <v:shape id="_x0000_i1063" type="#_x0000_t75" style="width:21.75pt;height:14.25pt" o:ole="">
            <v:imagedata r:id="rId91" o:title=""/>
          </v:shape>
          <o:OLEObject Type="Embed" ProgID="Equation.DSMT4" ShapeID="_x0000_i1063" DrawAspect="Content" ObjectID="_1838733967" r:id="rId92"/>
        </w:object>
      </w:r>
      <w:r w:rsidRPr="008570EC">
        <w:rPr>
          <w:rFonts w:ascii="Times New Roman" w:eastAsia="Times New Roman" w:hAnsi="Times New Roman" w:cs="Times New Roman"/>
          <w:sz w:val="24"/>
          <w:szCs w:val="24"/>
        </w:rPr>
        <w:t xml:space="preserve"> mm.</w:t>
      </w:r>
    </w:p>
    <w:p w14:paraId="71C4DEAE"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200.</w:t>
      </w:r>
    </w:p>
    <w:p w14:paraId="289FA615"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5</w:t>
      </w:r>
    </w:p>
    <w:p w14:paraId="0FB34AA0" w14:textId="198BEFA4"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hênh lệch mực nước tại trạm Lai Châu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2320" w:dyaOrig="320" w14:anchorId="28751F73">
          <v:shape id="_x0000_i1064" type="#_x0000_t75" style="width:116.25pt;height:15.75pt" o:ole="">
            <v:imagedata r:id="rId93" o:title=""/>
          </v:shape>
          <o:OLEObject Type="Embed" ProgID="Equation.DSMT4" ShapeID="_x0000_i1064" DrawAspect="Content" ObjectID="_1838733968" r:id="rId94"/>
        </w:object>
      </w:r>
      <w:r w:rsidRPr="008570EC">
        <w:rPr>
          <w:rFonts w:ascii="Times New Roman" w:eastAsia="Times New Roman" w:hAnsi="Times New Roman" w:cs="Times New Roman"/>
          <w:sz w:val="24"/>
          <w:szCs w:val="24"/>
        </w:rPr>
        <w:t xml:space="preserve"> cm.</w:t>
      </w:r>
    </w:p>
    <w:p w14:paraId="6C428B2D" w14:textId="712E2D3A"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Chênh lệch mực nước tại trạm Hòa Bình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760" w:dyaOrig="320" w14:anchorId="1389FEBD">
          <v:shape id="_x0000_i1065" type="#_x0000_t75" style="width:87.75pt;height:15.75pt" o:ole="">
            <v:imagedata r:id="rId95" o:title=""/>
          </v:shape>
          <o:OLEObject Type="Embed" ProgID="Equation.DSMT4" ShapeID="_x0000_i1065" DrawAspect="Content" ObjectID="_1838733969" r:id="rId96"/>
        </w:object>
      </w:r>
      <w:r w:rsidRPr="008570EC">
        <w:rPr>
          <w:rFonts w:ascii="Times New Roman" w:eastAsia="Times New Roman" w:hAnsi="Times New Roman" w:cs="Times New Roman"/>
          <w:sz w:val="24"/>
          <w:szCs w:val="24"/>
        </w:rPr>
        <w:t xml:space="preserve"> cm.</w:t>
      </w:r>
    </w:p>
    <w:p w14:paraId="4FE2403F" w14:textId="0E63779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lastRenderedPageBreak/>
        <w:t>Mức chênh lệch của trạm Lai Châu lớn hơn trạm Hòa Bình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719" w:dyaOrig="320" w14:anchorId="18EF9434">
          <v:shape id="_x0000_i1066" type="#_x0000_t75" style="width:86.25pt;height:15.75pt" o:ole="">
            <v:imagedata r:id="rId97" o:title=""/>
          </v:shape>
          <o:OLEObject Type="Embed" ProgID="Equation.DSMT4" ShapeID="_x0000_i1066" DrawAspect="Content" ObjectID="_1838733970" r:id="rId98"/>
        </w:object>
      </w:r>
      <w:r w:rsidRPr="008570EC">
        <w:rPr>
          <w:rFonts w:ascii="Times New Roman" w:eastAsia="Times New Roman" w:hAnsi="Times New Roman" w:cs="Times New Roman"/>
          <w:sz w:val="24"/>
          <w:szCs w:val="24"/>
        </w:rPr>
        <w:t xml:space="preserve"> cm.</w:t>
      </w:r>
    </w:p>
    <w:p w14:paraId="35C79751"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855.</w:t>
      </w:r>
    </w:p>
    <w:p w14:paraId="4504BD84" w14:textId="77777777" w:rsidR="008570EC" w:rsidRPr="008570EC" w:rsidRDefault="008570EC" w:rsidP="008570EC">
      <w:pPr>
        <w:spacing w:before="100" w:beforeAutospacing="1" w:after="100" w:afterAutospacing="1" w:line="240" w:lineRule="auto"/>
        <w:outlineLvl w:val="2"/>
        <w:rPr>
          <w:rFonts w:ascii="Times New Roman" w:eastAsia="Times New Roman" w:hAnsi="Times New Roman" w:cs="Times New Roman"/>
          <w:b/>
          <w:bCs/>
          <w:sz w:val="24"/>
          <w:szCs w:val="24"/>
        </w:rPr>
      </w:pPr>
      <w:r w:rsidRPr="008570EC">
        <w:rPr>
          <w:rFonts w:ascii="Times New Roman" w:eastAsia="Times New Roman" w:hAnsi="Times New Roman" w:cs="Times New Roman"/>
          <w:b/>
          <w:bCs/>
          <w:sz w:val="24"/>
          <w:szCs w:val="24"/>
        </w:rPr>
        <w:t>Câu 6</w:t>
      </w:r>
    </w:p>
    <w:p w14:paraId="61E7488B" w14:textId="43230F9D"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Năng suất lúa được tính theo công thức:</w:t>
      </w:r>
      <w:r w:rsidRPr="008570EC">
        <w:rPr>
          <w:rFonts w:ascii="Times New Roman" w:eastAsia="Times New Roman" w:hAnsi="Times New Roman" w:cs="Times New Roman"/>
          <w:sz w:val="24"/>
          <w:szCs w:val="24"/>
        </w:rPr>
        <w:br/>
        <w:t xml:space="preserve">năng suất </w:t>
      </w:r>
      <w:r w:rsidRPr="00464DD9">
        <w:rPr>
          <w:rFonts w:ascii="Times New Roman" w:hAnsi="Times New Roman" w:cs="Times New Roman"/>
          <w:position w:val="-24"/>
          <w:sz w:val="24"/>
          <w:szCs w:val="24"/>
        </w:rPr>
        <w:object w:dxaOrig="1219" w:dyaOrig="620" w14:anchorId="331AE196">
          <v:shape id="_x0000_i1074" type="#_x0000_t75" style="width:60.75pt;height:30.75pt" o:ole="">
            <v:imagedata r:id="rId99" o:title=""/>
          </v:shape>
          <o:OLEObject Type="Embed" ProgID="Equation.DSMT4" ShapeID="_x0000_i1074" DrawAspect="Content" ObjectID="_1838733971" r:id="rId100"/>
        </w:object>
      </w:r>
      <w:r w:rsidRPr="008570EC">
        <w:rPr>
          <w:rFonts w:ascii="Times New Roman" w:eastAsia="Times New Roman" w:hAnsi="Times New Roman" w:cs="Times New Roman"/>
          <w:sz w:val="24"/>
          <w:szCs w:val="24"/>
        </w:rPr>
        <w:t>.</w:t>
      </w:r>
    </w:p>
    <w:p w14:paraId="00D6E34D" w14:textId="26F9F3CA"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Năm 2021:</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2000" w:dyaOrig="320" w14:anchorId="04CD1564">
          <v:shape id="_x0000_i1067" type="#_x0000_t75" style="width:99.75pt;height:15.75pt" o:ole="">
            <v:imagedata r:id="rId101" o:title=""/>
          </v:shape>
          <o:OLEObject Type="Embed" ProgID="Equation.DSMT4" ShapeID="_x0000_i1067" DrawAspect="Content" ObjectID="_1838733972" r:id="rId102"/>
        </w:object>
      </w:r>
      <w:r w:rsidRPr="008570EC">
        <w:rPr>
          <w:rFonts w:ascii="Times New Roman" w:eastAsia="Times New Roman" w:hAnsi="Times New Roman" w:cs="Times New Roman"/>
          <w:sz w:val="24"/>
          <w:szCs w:val="24"/>
        </w:rPr>
        <w:t xml:space="preserve"> tấn/ha.</w:t>
      </w:r>
      <w:r w:rsidRPr="008570EC">
        <w:rPr>
          <w:rFonts w:ascii="Times New Roman" w:eastAsia="Times New Roman" w:hAnsi="Times New Roman" w:cs="Times New Roman"/>
          <w:sz w:val="24"/>
          <w:szCs w:val="24"/>
        </w:rPr>
        <w:br/>
        <w:t xml:space="preserve">Đổi ra tạ/ha: </w:t>
      </w:r>
      <w:r w:rsidRPr="00464DD9">
        <w:rPr>
          <w:rFonts w:ascii="Times New Roman" w:hAnsi="Times New Roman" w:cs="Times New Roman"/>
          <w:position w:val="-10"/>
          <w:sz w:val="24"/>
          <w:szCs w:val="24"/>
        </w:rPr>
        <w:object w:dxaOrig="1840" w:dyaOrig="320" w14:anchorId="5E0A4613">
          <v:shape id="_x0000_i1068" type="#_x0000_t75" style="width:92.25pt;height:15.75pt" o:ole="">
            <v:imagedata r:id="rId103" o:title=""/>
          </v:shape>
          <o:OLEObject Type="Embed" ProgID="Equation.DSMT4" ShapeID="_x0000_i1068" DrawAspect="Content" ObjectID="_1838733973" r:id="rId104"/>
        </w:object>
      </w:r>
      <w:r w:rsidRPr="008570EC">
        <w:rPr>
          <w:rFonts w:ascii="Times New Roman" w:eastAsia="Times New Roman" w:hAnsi="Times New Roman" w:cs="Times New Roman"/>
          <w:sz w:val="24"/>
          <w:szCs w:val="24"/>
        </w:rPr>
        <w:t xml:space="preserve"> tạ/ha.</w:t>
      </w:r>
    </w:p>
    <w:p w14:paraId="4EDABC8A" w14:textId="6A0748B5"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Năm 2024:</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939" w:dyaOrig="320" w14:anchorId="0202BB72">
          <v:shape id="_x0000_i1069" type="#_x0000_t75" style="width:96.75pt;height:15.75pt" o:ole="">
            <v:imagedata r:id="rId105" o:title=""/>
          </v:shape>
          <o:OLEObject Type="Embed" ProgID="Equation.DSMT4" ShapeID="_x0000_i1069" DrawAspect="Content" ObjectID="_1838733974" r:id="rId106"/>
        </w:object>
      </w:r>
      <w:r w:rsidRPr="008570EC">
        <w:rPr>
          <w:rFonts w:ascii="Times New Roman" w:eastAsia="Times New Roman" w:hAnsi="Times New Roman" w:cs="Times New Roman"/>
          <w:sz w:val="24"/>
          <w:szCs w:val="24"/>
        </w:rPr>
        <w:t xml:space="preserve"> tấn/ha.</w:t>
      </w:r>
      <w:r w:rsidRPr="008570EC">
        <w:rPr>
          <w:rFonts w:ascii="Times New Roman" w:eastAsia="Times New Roman" w:hAnsi="Times New Roman" w:cs="Times New Roman"/>
          <w:sz w:val="24"/>
          <w:szCs w:val="24"/>
        </w:rPr>
        <w:br/>
        <w:t xml:space="preserve">Đổi ra tạ/ha: </w:t>
      </w:r>
      <w:r w:rsidRPr="00464DD9">
        <w:rPr>
          <w:rFonts w:ascii="Times New Roman" w:hAnsi="Times New Roman" w:cs="Times New Roman"/>
          <w:position w:val="-10"/>
          <w:sz w:val="24"/>
          <w:szCs w:val="24"/>
        </w:rPr>
        <w:object w:dxaOrig="1800" w:dyaOrig="320" w14:anchorId="347D2CFC">
          <v:shape id="_x0000_i1070" type="#_x0000_t75" style="width:90pt;height:15.75pt" o:ole="">
            <v:imagedata r:id="rId107" o:title=""/>
          </v:shape>
          <o:OLEObject Type="Embed" ProgID="Equation.DSMT4" ShapeID="_x0000_i1070" DrawAspect="Content" ObjectID="_1838733975" r:id="rId108"/>
        </w:object>
      </w:r>
      <w:r w:rsidRPr="008570EC">
        <w:rPr>
          <w:rFonts w:ascii="Times New Roman" w:eastAsia="Times New Roman" w:hAnsi="Times New Roman" w:cs="Times New Roman"/>
          <w:sz w:val="24"/>
          <w:szCs w:val="24"/>
        </w:rPr>
        <w:t xml:space="preserve"> tạ/ha.</w:t>
      </w:r>
    </w:p>
    <w:p w14:paraId="387FE37C" w14:textId="43E76881"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8570EC">
        <w:rPr>
          <w:rFonts w:ascii="Times New Roman" w:eastAsia="Times New Roman" w:hAnsi="Times New Roman" w:cs="Times New Roman"/>
          <w:sz w:val="24"/>
          <w:szCs w:val="24"/>
        </w:rPr>
        <w:t>Năng suất lúa năm 2024 lớn hơn năm 2021 là:</w:t>
      </w:r>
      <w:r w:rsidRPr="008570EC">
        <w:rPr>
          <w:rFonts w:ascii="Times New Roman" w:eastAsia="Times New Roman" w:hAnsi="Times New Roman" w:cs="Times New Roman"/>
          <w:sz w:val="24"/>
          <w:szCs w:val="24"/>
        </w:rPr>
        <w:br/>
      </w:r>
      <w:r w:rsidRPr="00464DD9">
        <w:rPr>
          <w:rFonts w:ascii="Times New Roman" w:hAnsi="Times New Roman" w:cs="Times New Roman"/>
          <w:position w:val="-10"/>
          <w:sz w:val="24"/>
          <w:szCs w:val="24"/>
        </w:rPr>
        <w:object w:dxaOrig="1700" w:dyaOrig="320" w14:anchorId="1FA0E792">
          <v:shape id="_x0000_i1071" type="#_x0000_t75" style="width:84.75pt;height:15.75pt" o:ole="">
            <v:imagedata r:id="rId109" o:title=""/>
          </v:shape>
          <o:OLEObject Type="Embed" ProgID="Equation.DSMT4" ShapeID="_x0000_i1071" DrawAspect="Content" ObjectID="_1838733976" r:id="rId110"/>
        </w:object>
      </w:r>
      <w:r w:rsidRPr="008570EC">
        <w:rPr>
          <w:rFonts w:ascii="Times New Roman" w:eastAsia="Times New Roman" w:hAnsi="Times New Roman" w:cs="Times New Roman"/>
          <w:sz w:val="24"/>
          <w:szCs w:val="24"/>
        </w:rPr>
        <w:t xml:space="preserve"> tạ/ha.</w:t>
      </w:r>
    </w:p>
    <w:p w14:paraId="1D46D9D3" w14:textId="77777777" w:rsidR="008570EC" w:rsidRPr="008570EC" w:rsidRDefault="008570EC" w:rsidP="008570EC">
      <w:pPr>
        <w:spacing w:before="100" w:beforeAutospacing="1" w:after="100" w:afterAutospacing="1" w:line="240" w:lineRule="auto"/>
        <w:rPr>
          <w:rFonts w:ascii="Times New Roman" w:eastAsia="Times New Roman" w:hAnsi="Times New Roman" w:cs="Times New Roman"/>
          <w:sz w:val="24"/>
          <w:szCs w:val="24"/>
        </w:rPr>
      </w:pPr>
      <w:r w:rsidRPr="00464DD9">
        <w:rPr>
          <w:rFonts w:ascii="Times New Roman" w:eastAsia="Times New Roman" w:hAnsi="Times New Roman" w:cs="Times New Roman"/>
          <w:b/>
          <w:bCs/>
          <w:sz w:val="24"/>
          <w:szCs w:val="24"/>
        </w:rPr>
        <w:t>Đáp án: 0,4.</w:t>
      </w:r>
    </w:p>
    <w:p w14:paraId="1DFAFD9C" w14:textId="77777777" w:rsidR="008570EC" w:rsidRPr="00464DD9" w:rsidRDefault="008570EC" w:rsidP="008570EC">
      <w:pPr>
        <w:spacing w:before="100" w:beforeAutospacing="1" w:after="100" w:afterAutospacing="1" w:line="240" w:lineRule="auto"/>
        <w:jc w:val="center"/>
        <w:rPr>
          <w:rFonts w:ascii="Times New Roman" w:eastAsia="Times New Roman" w:hAnsi="Times New Roman" w:cs="Times New Roman"/>
          <w:b/>
          <w:sz w:val="24"/>
          <w:szCs w:val="24"/>
        </w:rPr>
      </w:pPr>
    </w:p>
    <w:p w14:paraId="58EF7274" w14:textId="77777777" w:rsidR="008570EC" w:rsidRPr="00464DD9" w:rsidRDefault="008570EC" w:rsidP="008570EC">
      <w:pPr>
        <w:spacing w:before="100" w:beforeAutospacing="1" w:after="100" w:afterAutospacing="1" w:line="240" w:lineRule="auto"/>
        <w:rPr>
          <w:rFonts w:ascii="Times New Roman" w:eastAsia="Times New Roman" w:hAnsi="Times New Roman" w:cs="Times New Roman"/>
          <w:b/>
          <w:sz w:val="24"/>
          <w:szCs w:val="24"/>
        </w:rPr>
      </w:pPr>
    </w:p>
    <w:p w14:paraId="31675903" w14:textId="77777777" w:rsidR="008570EC" w:rsidRPr="00464DD9" w:rsidRDefault="008570EC" w:rsidP="0079699A">
      <w:pPr>
        <w:spacing w:before="100" w:beforeAutospacing="1" w:after="100" w:afterAutospacing="1" w:line="240" w:lineRule="auto"/>
        <w:jc w:val="center"/>
        <w:rPr>
          <w:rFonts w:ascii="Times New Roman" w:eastAsia="Times New Roman" w:hAnsi="Times New Roman" w:cs="Times New Roman"/>
          <w:b/>
          <w:sz w:val="24"/>
          <w:szCs w:val="24"/>
        </w:rPr>
      </w:pPr>
    </w:p>
    <w:p w14:paraId="4D586CF3" w14:textId="77777777" w:rsidR="008570EC" w:rsidRPr="0079699A" w:rsidRDefault="008570EC" w:rsidP="0079699A">
      <w:pPr>
        <w:spacing w:before="100" w:beforeAutospacing="1" w:after="100" w:afterAutospacing="1" w:line="240" w:lineRule="auto"/>
        <w:jc w:val="center"/>
        <w:rPr>
          <w:rFonts w:ascii="Times New Roman" w:eastAsia="Times New Roman" w:hAnsi="Times New Roman" w:cs="Times New Roman"/>
          <w:sz w:val="24"/>
          <w:szCs w:val="24"/>
        </w:rPr>
      </w:pPr>
    </w:p>
    <w:p w14:paraId="3A2AB159" w14:textId="13CD6281" w:rsidR="009B320F" w:rsidRPr="00464DD9" w:rsidRDefault="009B320F" w:rsidP="0079699A">
      <w:pPr>
        <w:rPr>
          <w:rFonts w:ascii="Times New Roman" w:hAnsi="Times New Roman" w:cs="Times New Roman"/>
          <w:sz w:val="24"/>
          <w:szCs w:val="24"/>
        </w:rPr>
      </w:pPr>
    </w:p>
    <w:sectPr w:rsidR="009B320F" w:rsidRPr="00464DD9" w:rsidSect="00271653">
      <w:headerReference w:type="even" r:id="rId111"/>
      <w:headerReference w:type="default" r:id="rId112"/>
      <w:footerReference w:type="even" r:id="rId113"/>
      <w:footerReference w:type="default" r:id="rId114"/>
      <w:headerReference w:type="first" r:id="rId115"/>
      <w:footerReference w:type="first" r:id="rId116"/>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AB031B" w14:textId="77777777" w:rsidR="00A10A35" w:rsidRDefault="00A10A35" w:rsidP="00AF7137">
      <w:pPr>
        <w:spacing w:after="0" w:line="240" w:lineRule="auto"/>
      </w:pPr>
      <w:r>
        <w:separator/>
      </w:r>
    </w:p>
  </w:endnote>
  <w:endnote w:type="continuationSeparator" w:id="0">
    <w:p w14:paraId="6CEB50A7" w14:textId="77777777" w:rsidR="00A10A35" w:rsidRDefault="00A10A3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FCC28" w14:textId="77777777" w:rsidR="00644882" w:rsidRDefault="006448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464DD9">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BEF6FC" w14:textId="77777777" w:rsidR="00644882" w:rsidRDefault="006448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774D94" w14:textId="77777777" w:rsidR="00A10A35" w:rsidRDefault="00A10A35" w:rsidP="00AF7137">
      <w:pPr>
        <w:spacing w:after="0" w:line="240" w:lineRule="auto"/>
      </w:pPr>
      <w:r>
        <w:separator/>
      </w:r>
    </w:p>
  </w:footnote>
  <w:footnote w:type="continuationSeparator" w:id="0">
    <w:p w14:paraId="4CAED70C" w14:textId="77777777" w:rsidR="00A10A35" w:rsidRDefault="00A10A3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1FF1A" w14:textId="77777777" w:rsidR="00644882" w:rsidRDefault="006448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1" w:name="_GoBack"/>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E082B" w14:textId="77777777" w:rsidR="00644882" w:rsidRDefault="006448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4"/>
  </w:num>
  <w:num w:numId="4">
    <w:abstractNumId w:val="0"/>
  </w:num>
  <w:num w:numId="5">
    <w:abstractNumId w:val="5"/>
  </w:num>
  <w:num w:numId="6">
    <w:abstractNumId w:val="3"/>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64FDF"/>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23C0B"/>
    <w:rsid w:val="00326923"/>
    <w:rsid w:val="0034465B"/>
    <w:rsid w:val="003456E5"/>
    <w:rsid w:val="00354C95"/>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510D6"/>
    <w:rsid w:val="00464DD9"/>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173B1"/>
    <w:rsid w:val="00622F60"/>
    <w:rsid w:val="00636B61"/>
    <w:rsid w:val="00644882"/>
    <w:rsid w:val="00645B79"/>
    <w:rsid w:val="006606C1"/>
    <w:rsid w:val="0068237B"/>
    <w:rsid w:val="00686B4A"/>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CF8"/>
    <w:rsid w:val="00741E12"/>
    <w:rsid w:val="007519D3"/>
    <w:rsid w:val="00774C47"/>
    <w:rsid w:val="0079699A"/>
    <w:rsid w:val="007A2E6F"/>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E5190"/>
    <w:rsid w:val="008E7540"/>
    <w:rsid w:val="0092448A"/>
    <w:rsid w:val="0093348D"/>
    <w:rsid w:val="0093656D"/>
    <w:rsid w:val="00941A79"/>
    <w:rsid w:val="0096494D"/>
    <w:rsid w:val="00964AC8"/>
    <w:rsid w:val="00972568"/>
    <w:rsid w:val="00993F44"/>
    <w:rsid w:val="009B320F"/>
    <w:rsid w:val="009C1F2A"/>
    <w:rsid w:val="009C617A"/>
    <w:rsid w:val="009C7659"/>
    <w:rsid w:val="009C7687"/>
    <w:rsid w:val="009D0B65"/>
    <w:rsid w:val="009E4B2A"/>
    <w:rsid w:val="009F09E0"/>
    <w:rsid w:val="00A0059F"/>
    <w:rsid w:val="00A03F37"/>
    <w:rsid w:val="00A10A35"/>
    <w:rsid w:val="00A15F7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4512"/>
    <w:rsid w:val="00DD529D"/>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F2A"/>
    <w:rsid w:val="00EE01F7"/>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header" Target="header2.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footer" Target="footer1.xml"/><Relationship Id="rId118"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9BD836-5EA3-4F6E-AEF0-F9709C251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423</Words>
  <Characters>1951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2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6T11:04:00Z</dcterms:created>
  <dcterms:modified xsi:type="dcterms:W3CDTF">2026-04-26T11:33:00Z</dcterms:modified>
</cp:coreProperties>
</file>